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123"/>
      </w:tblGrid>
      <w:tr w:rsidR="008C2A22" w14:paraId="53F0649C" w14:textId="77777777" w:rsidTr="008C2A22">
        <w:tc>
          <w:tcPr>
            <w:tcW w:w="5122" w:type="dxa"/>
            <w:shd w:val="clear" w:color="auto" w:fill="auto"/>
          </w:tcPr>
          <w:p w14:paraId="7976F463" w14:textId="2967BA5F" w:rsidR="008C2A22" w:rsidRDefault="008C2A22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>Ngày dạy:</w:t>
            </w:r>
          </w:p>
        </w:tc>
        <w:tc>
          <w:tcPr>
            <w:tcW w:w="5123" w:type="dxa"/>
            <w:shd w:val="clear" w:color="auto" w:fill="auto"/>
          </w:tcPr>
          <w:p w14:paraId="638A83D5" w14:textId="35214C1D" w:rsidR="008C2A22" w:rsidRDefault="00EF69A1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sz w:val="26"/>
              </w:rPr>
              <w:t xml:space="preserve">                          </w:t>
            </w:r>
            <w:r w:rsidR="008C2A22">
              <w:rPr>
                <w:rFonts w:ascii="Times New Roman" w:hAnsi="Times New Roman" w:cs="Times New Roman"/>
                <w:sz w:val="26"/>
              </w:rPr>
              <w:t>Ngày soạn:</w:t>
            </w:r>
          </w:p>
        </w:tc>
      </w:tr>
    </w:tbl>
    <w:p w14:paraId="1E3819D4" w14:textId="5971B7D2" w:rsidR="008C2A22" w:rsidRDefault="00EF69A1" w:rsidP="00BC1DDB">
      <w:pPr>
        <w:spacing w:before="120" w:after="120" w:line="288" w:lineRule="auto"/>
        <w:jc w:val="both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 xml:space="preserve">               </w:t>
      </w:r>
      <w:r w:rsidR="008C2A22">
        <w:rPr>
          <w:rFonts w:ascii="Times New Roman" w:hAnsi="Times New Roman" w:cs="Times New Roman"/>
          <w:sz w:val="26"/>
        </w:rPr>
        <w:t>Tiết theo KHBD:</w:t>
      </w:r>
    </w:p>
    <w:p w14:paraId="79E73CE7" w14:textId="5E4917C2" w:rsidR="00EB79A8" w:rsidRDefault="00EB79A8" w:rsidP="00EF69A1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5: PHÉP TÍNH LŨY THỪA VỚI SỐ MŨ TỰ NHIÊN</w:t>
      </w:r>
    </w:p>
    <w:p w14:paraId="132A7FDF" w14:textId="3718585D" w:rsidR="00EB79A8" w:rsidRDefault="00EB79A8" w:rsidP="00EF69A1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>Thời gian thực hiện: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03 tiết)</w:t>
      </w:r>
    </w:p>
    <w:p w14:paraId="6078375D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. Mục tiêu</w:t>
      </w:r>
    </w:p>
    <w:p w14:paraId="7EF0E4EA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1. Về kiến thức: </w:t>
      </w:r>
    </w:p>
    <w:p w14:paraId="5694BDCE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Cs/>
          <w:sz w:val="28"/>
          <w:szCs w:val="28"/>
        </w:rPr>
        <w:t>- N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>hận biết được lũy thừa với số mũ tự nhiên, cơ số và số mũ của lũy thừa, đọc và viết được các lũy thừa.</w:t>
      </w:r>
    </w:p>
    <w:p w14:paraId="234267E5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- Sử dụng được thuật ngữ bình phương, lập phương để đọc lũy thừa bậc </w:t>
      </w:r>
      <w:r w:rsidRPr="00526865">
        <w:rPr>
          <w:rFonts w:ascii="Times New Roman" w:eastAsia="Times New Roman" w:hAnsi="Times New Roman" w:cs="Times New Roman"/>
          <w:b/>
          <w:bCs/>
          <w:iCs/>
          <w:position w:val="-4"/>
          <w:sz w:val="28"/>
          <w:szCs w:val="28"/>
        </w:rPr>
        <w:object w:dxaOrig="220" w:dyaOrig="279" w14:anchorId="11ECC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5pt" o:ole="">
            <v:imagedata r:id="rId6" o:title=""/>
          </v:shape>
          <o:OLEObject Type="Embed" ProgID="Equation.DSMT4" ShapeID="_x0000_i1025" DrawAspect="Content" ObjectID="_1686482192" r:id="rId7"/>
        </w:object>
      </w:r>
      <w:r w:rsidRPr="00526865">
        <w:rPr>
          <w:rFonts w:ascii="Times New Roman" w:hAnsi="Times New Roman" w:cs="Times New Roman"/>
          <w:sz w:val="28"/>
          <w:szCs w:val="28"/>
        </w:rPr>
        <w:t xml:space="preserve">, 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bậc </w:t>
      </w:r>
      <w:r w:rsidRPr="00526865">
        <w:rPr>
          <w:rFonts w:ascii="Times New Roman" w:eastAsia="Times New Roman" w:hAnsi="Times New Roman" w:cs="Times New Roman"/>
          <w:b/>
          <w:bCs/>
          <w:iCs/>
          <w:position w:val="-6"/>
          <w:sz w:val="28"/>
          <w:szCs w:val="28"/>
        </w:rPr>
        <w:object w:dxaOrig="200" w:dyaOrig="300" w14:anchorId="44558BAA">
          <v:shape id="_x0000_i1026" type="#_x0000_t75" style="width:10pt;height:15pt" o:ole="">
            <v:imagedata r:id="rId8" o:title=""/>
          </v:shape>
          <o:OLEObject Type="Embed" ProgID="Equation.DSMT4" ShapeID="_x0000_i1026" DrawAspect="Content" ObjectID="_1686482193" r:id="rId9"/>
        </w:object>
      </w:r>
      <w:r w:rsidRPr="00526865">
        <w:rPr>
          <w:rFonts w:ascii="Times New Roman" w:hAnsi="Times New Roman" w:cs="Times New Roman"/>
          <w:sz w:val="28"/>
          <w:szCs w:val="28"/>
        </w:rPr>
        <w:t xml:space="preserve">, nhận biết được số chính phương nhỏ hơn </w:t>
      </w:r>
      <w:r w:rsidRPr="00526865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20DBE34F">
          <v:shape id="_x0000_i1027" type="#_x0000_t75" style="width:23.5pt;height:15pt" o:ole="">
            <v:imagedata r:id="rId10" o:title=""/>
          </v:shape>
          <o:OLEObject Type="Embed" ProgID="Equation.DSMT4" ShapeID="_x0000_i1027" DrawAspect="Content" ObjectID="_1686482194" r:id="rId11"/>
        </w:object>
      </w:r>
      <w:r w:rsidRPr="00526865">
        <w:rPr>
          <w:rFonts w:ascii="Times New Roman" w:hAnsi="Times New Roman" w:cs="Times New Roman"/>
          <w:sz w:val="28"/>
          <w:szCs w:val="28"/>
        </w:rPr>
        <w:t>.</w:t>
      </w:r>
    </w:p>
    <w:p w14:paraId="459890C9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sz w:val="28"/>
          <w:szCs w:val="28"/>
        </w:rPr>
        <w:t>- Viết gọn được một tích dưới dạng lũy thừa, tính được giá trị của một lũy thừa.</w:t>
      </w:r>
    </w:p>
    <w:p w14:paraId="08F74BA2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Cs/>
          <w:sz w:val="28"/>
          <w:szCs w:val="28"/>
        </w:rPr>
        <w:t xml:space="preserve">- Phát biểu được quy tắc nhân và quy tắc chia hai lũy thừa cùng cơ số, viết được dưới dạng công thức tổng quát, nhớ quy ước </w:t>
      </w:r>
      <w:r w:rsidRPr="00526865">
        <w:rPr>
          <w:rFonts w:ascii="Times New Roman" w:eastAsia="Times New Roman" w:hAnsi="Times New Roman" w:cs="Times New Roman"/>
          <w:b/>
          <w:bCs/>
          <w:iCs/>
          <w:position w:val="-14"/>
          <w:sz w:val="28"/>
          <w:szCs w:val="28"/>
        </w:rPr>
        <w:object w:dxaOrig="2000" w:dyaOrig="440" w14:anchorId="2EAC0C6A">
          <v:shape id="_x0000_i1028" type="#_x0000_t75" style="width:100pt;height:22.5pt" o:ole="">
            <v:imagedata r:id="rId12" o:title=""/>
          </v:shape>
          <o:OLEObject Type="Embed" ProgID="Equation.DSMT4" ShapeID="_x0000_i1028" DrawAspect="Content" ObjectID="_1686482195" r:id="rId13"/>
        </w:object>
      </w:r>
    </w:p>
    <w:p w14:paraId="121D4CD0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Cs/>
          <w:sz w:val="28"/>
          <w:szCs w:val="28"/>
        </w:rPr>
        <w:t>- Vận dụng được hai quy tắc trên để nhân, chia các lũy thừa cùng cơ số, giải quyết một số bài tập có nội dung gắn với thực tiễn ở mức độ đơn giản.</w:t>
      </w:r>
    </w:p>
    <w:p w14:paraId="09187B91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Về năng lực: </w:t>
      </w:r>
    </w:p>
    <w:p w14:paraId="0B491F67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chung: </w:t>
      </w:r>
    </w:p>
    <w:p w14:paraId="0F466EF7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>- Năng lực tự học: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 HS tự hoàn thành được các nhiệm vụ học tập chuẩn bị ở nhà và tại lớp.</w:t>
      </w:r>
    </w:p>
    <w:p w14:paraId="1C1BA438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ăng lực giao tiếp và hợp tác: </w:t>
      </w:r>
      <w:r w:rsidRPr="00526865">
        <w:rPr>
          <w:rFonts w:ascii="Times New Roman" w:eastAsia="Times New Roman" w:hAnsi="Times New Roman" w:cs="Times New Roman"/>
          <w:sz w:val="28"/>
          <w:szCs w:val="28"/>
          <w:lang w:val="nl-NL"/>
        </w:rPr>
        <w:t>HS phân công được nhiệm vụ trong nhóm,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 biết hỗ trợ nhau, trao đổi, thảo luận, thống nhất được ý kiến trong nhóm để hoàn thành nhiệm vụ.</w:t>
      </w:r>
    </w:p>
    <w:p w14:paraId="6B77AB71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đặc thù: </w:t>
      </w:r>
    </w:p>
    <w:p w14:paraId="68F9099B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sz w:val="28"/>
          <w:szCs w:val="28"/>
        </w:rPr>
        <w:t>- Năng lực giao tiếp toán học: HS phát biểu, nhận biết được khái niệm lũy thừa, đọc, viết được các lũy thừa; p</w:t>
      </w:r>
      <w:r w:rsidRPr="00526865">
        <w:rPr>
          <w:rFonts w:ascii="Times New Roman" w:eastAsia="Times New Roman" w:hAnsi="Times New Roman" w:cs="Times New Roman"/>
          <w:bCs/>
          <w:sz w:val="28"/>
          <w:szCs w:val="28"/>
        </w:rPr>
        <w:t>hát biểu được quy tắc nhân và quy tắc chia hai lũy thừa cùng cơ số và viết được công thức tổng quát.</w:t>
      </w:r>
    </w:p>
    <w:p w14:paraId="34F26D61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khái niệm lũy thừa với số mũ tự nhiên và </w:t>
      </w:r>
      <w:r w:rsidRPr="00526865">
        <w:rPr>
          <w:rFonts w:ascii="Times New Roman" w:eastAsia="Times New Roman" w:hAnsi="Times New Roman" w:cs="Times New Roman"/>
          <w:bCs/>
          <w:sz w:val="28"/>
          <w:szCs w:val="28"/>
        </w:rPr>
        <w:t>hai quy tắc nhân, chia các lũy thừa cùng cơ số; vận dụng các kiến thức trên để giải các bài tập về lũy thừa, giải một số bài tập có nội dung gắn với thực tiễn ở mức độ đơn giản.</w:t>
      </w:r>
    </w:p>
    <w:p w14:paraId="535AF58F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Về phẩm chất: </w:t>
      </w:r>
    </w:p>
    <w:p w14:paraId="638B4830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ăm chỉ: </w:t>
      </w:r>
      <w:r w:rsidRPr="00526865">
        <w:rPr>
          <w:rFonts w:ascii="Times New Roman" w:hAnsi="Times New Roman" w:cs="Times New Roman"/>
          <w:sz w:val="28"/>
          <w:szCs w:val="28"/>
        </w:rPr>
        <w:t>thực hiện đầy đủ các hoạt động học tập một cách tự giác, tích cực.</w:t>
      </w:r>
    </w:p>
    <w:p w14:paraId="715D4016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ung thực: thật thà, thẳng thắn </w:t>
      </w:r>
      <w:r w:rsidRPr="00526865">
        <w:rPr>
          <w:rFonts w:ascii="Times New Roman" w:hAnsi="Times New Roman" w:cs="Times New Roman"/>
          <w:sz w:val="28"/>
          <w:szCs w:val="28"/>
          <w:lang w:val="es-MX"/>
        </w:rPr>
        <w:t>trong báo cáo kết quả hoạt động cá nhân và theo nhóm, trong đánh giá và tự đánh giá.</w:t>
      </w:r>
    </w:p>
    <w:p w14:paraId="2170865A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ách nhiệm: </w:t>
      </w:r>
      <w:r w:rsidRPr="00526865">
        <w:rPr>
          <w:rFonts w:ascii="Times New Roman" w:hAnsi="Times New Roman" w:cs="Times New Roman"/>
          <w:sz w:val="28"/>
          <w:szCs w:val="28"/>
        </w:rPr>
        <w:t>hoàn thành đầy đủ, có chất lượng các nhiệm vụ học tập.</w:t>
      </w:r>
    </w:p>
    <w:p w14:paraId="74DEF5FF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. Thiết bị dạy học và học liệu </w:t>
      </w:r>
    </w:p>
    <w:p w14:paraId="28902688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1. Giáo viên: 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>kế hoạch bài dạy, thước thẳng, bảng phụ hoặc máy chiếu.</w:t>
      </w:r>
    </w:p>
    <w:p w14:paraId="3D2302A7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Học sinh: 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>thước thẳng, bảng nhóm.</w:t>
      </w:r>
    </w:p>
    <w:p w14:paraId="032992F1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I. Tiến trình dạy học</w:t>
      </w:r>
    </w:p>
    <w:p w14:paraId="6CF6EBF5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 w:rsidRPr="00526865"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lastRenderedPageBreak/>
        <w:t>Tiết 1</w:t>
      </w:r>
    </w:p>
    <w:p w14:paraId="57C70FFD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1. Hoạt động 1: Mở đầu </w:t>
      </w:r>
      <w:r w:rsidRPr="00526865"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14:paraId="0ABD42BE" w14:textId="77777777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 Gợi động cơ tìm hiểu phép nhân nhiều thừa số bằng nhau.</w:t>
      </w:r>
    </w:p>
    <w:p w14:paraId="19B620BB" w14:textId="36780E89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526865">
        <w:rPr>
          <w:rFonts w:ascii="Times New Roman" w:eastAsia="Times New Roman" w:hAnsi="Times New Roman" w:cs="Times New Roman"/>
          <w:color w:val="FF0000"/>
          <w:sz w:val="28"/>
          <w:szCs w:val="28"/>
        </w:rPr>
        <w:t> </w:t>
      </w:r>
      <w:r w:rsidR="005A77E4" w:rsidRPr="0052686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V cho HS</w:t>
      </w:r>
      <w:r w:rsidR="005A77E4" w:rsidRPr="00526865">
        <w:rPr>
          <w:rFonts w:ascii="Times New Roman" w:eastAsia="Times New Roman" w:hAnsi="Times New Roman" w:cs="Times New Roman"/>
          <w:sz w:val="28"/>
          <w:szCs w:val="28"/>
        </w:rPr>
        <w:t xml:space="preserve"> quan sát hình ảnh phóng to của vi khuẩn </w:t>
      </w:r>
      <w:r w:rsidR="00511C44" w:rsidRPr="00901224">
        <w:rPr>
          <w:rFonts w:ascii="Times New Roman" w:eastAsia="Times New Roman" w:hAnsi="Times New Roman" w:cs="Times New Roman"/>
          <w:i/>
          <w:sz w:val="28"/>
          <w:szCs w:val="28"/>
        </w:rPr>
        <w:t>E.coli</w:t>
      </w:r>
      <w:r w:rsidR="00C9746A" w:rsidRPr="00526865">
        <w:rPr>
          <w:rFonts w:ascii="Times New Roman" w:eastAsia="Times New Roman" w:hAnsi="Times New Roman" w:cs="Times New Roman"/>
          <w:sz w:val="28"/>
          <w:szCs w:val="28"/>
        </w:rPr>
        <w:t>, đọc thông tin về loài vi khuẩn này (SGK trang 22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>), viết phép tính cần thự</w:t>
      </w:r>
      <w:r w:rsidR="00C9746A" w:rsidRPr="00526865">
        <w:rPr>
          <w:rFonts w:ascii="Times New Roman" w:eastAsia="Times New Roman" w:hAnsi="Times New Roman" w:cs="Times New Roman"/>
          <w:sz w:val="28"/>
          <w:szCs w:val="28"/>
        </w:rPr>
        <w:t xml:space="preserve">c hiện khi muốn tính số vi khuẩn E.coli ở một 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26865">
        <w:rPr>
          <w:rFonts w:ascii="Times New Roman" w:eastAsia="Times New Roman" w:hAnsi="Times New Roman" w:cs="Times New Roman"/>
          <w:sz w:val="28"/>
          <w:szCs w:val="28"/>
        </w:rPr>
        <w:t>thời điểm nào đó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B127820" w14:textId="36D26075" w:rsidR="00EB79A8" w:rsidRPr="00526865" w:rsidRDefault="00EB79A8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68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c) Sản phẩm: </w:t>
      </w:r>
      <w:r w:rsidR="00C9746A" w:rsidRPr="00526865">
        <w:rPr>
          <w:rFonts w:ascii="Times New Roman" w:eastAsia="Times New Roman" w:hAnsi="Times New Roman" w:cs="Times New Roman"/>
          <w:sz w:val="28"/>
          <w:szCs w:val="28"/>
        </w:rPr>
        <w:t xml:space="preserve">Phép tính cần thực hiện khi muốn tính số vi khuẩn </w:t>
      </w:r>
      <w:r w:rsidR="00C9746A" w:rsidRPr="00901224">
        <w:rPr>
          <w:rFonts w:ascii="Times New Roman" w:eastAsia="Times New Roman" w:hAnsi="Times New Roman" w:cs="Times New Roman"/>
          <w:i/>
          <w:sz w:val="28"/>
          <w:szCs w:val="28"/>
        </w:rPr>
        <w:t>E.coli</w:t>
      </w:r>
      <w:r w:rsidR="00C9746A" w:rsidRPr="00526865">
        <w:rPr>
          <w:rFonts w:ascii="Times New Roman" w:eastAsia="Times New Roman" w:hAnsi="Times New Roman" w:cs="Times New Roman"/>
          <w:sz w:val="28"/>
          <w:szCs w:val="28"/>
        </w:rPr>
        <w:t xml:space="preserve"> ở một  thời điểm nào đó</w:t>
      </w:r>
      <w:r w:rsidR="0052686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B8609C1" w14:textId="77517AFB" w:rsidR="008C2A22" w:rsidRPr="00F83B59" w:rsidRDefault="00EB79A8" w:rsidP="00BC1DDB">
      <w:pPr>
        <w:tabs>
          <w:tab w:val="left" w:pos="567"/>
          <w:tab w:val="left" w:pos="141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vi-VN"/>
        </w:rPr>
      </w:pPr>
      <w:r w:rsidRPr="005268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526865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990"/>
        <w:gridCol w:w="5211"/>
      </w:tblGrid>
      <w:tr w:rsidR="003E5395" w14:paraId="5F87944B" w14:textId="77777777" w:rsidTr="00947144">
        <w:tc>
          <w:tcPr>
            <w:tcW w:w="4990" w:type="dxa"/>
            <w:vAlign w:val="center"/>
          </w:tcPr>
          <w:p w14:paraId="23D1F1A1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211" w:type="dxa"/>
          </w:tcPr>
          <w:p w14:paraId="482F7425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3E5395" w14:paraId="083CB70A" w14:textId="77777777" w:rsidTr="00947144">
        <w:tc>
          <w:tcPr>
            <w:tcW w:w="4990" w:type="dxa"/>
          </w:tcPr>
          <w:p w14:paraId="6FE4F5F1" w14:textId="52163D30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52686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* GV giao nhiệm vụ học tập: </w:t>
            </w:r>
            <w:r w:rsidRPr="0052686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GV yêu cầu HS hoạt động cặp đôi</w:t>
            </w:r>
            <w:r w:rsidR="000442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04423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2</w:t>
            </w:r>
            <w:r w:rsidR="0004423D" w:rsidRPr="0052686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phút)</w:t>
            </w:r>
            <w:r w:rsidRPr="0052686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:</w:t>
            </w:r>
          </w:p>
          <w:p w14:paraId="3DBC1730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52686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an sát hình ảnh phóng to của vi khuẩn </w:t>
            </w:r>
            <w:r w:rsidRPr="00901224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E.coli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>, đọc thông tin về loài vi khuẩn này (SGK trang 22)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3D250FE" w14:textId="560E1579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Viết phép tính cần thực hiện khi muốn tính số 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ố vi khuẩn </w:t>
            </w:r>
            <w:r w:rsidRPr="0052686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E.coli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au </w:t>
            </w:r>
            <w:r w:rsidR="0004423D" w:rsidRPr="0045589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55A29984">
                <v:shape id="_x0000_i1029" type="#_x0000_t75" style="width:18pt;height:15pt" o:ole="">
                  <v:imagedata r:id="rId14" o:title=""/>
                </v:shape>
                <o:OLEObject Type="Embed" ProgID="Equation.DSMT4" ShapeID="_x0000_i1029" DrawAspect="Content" ObjectID="_1686482196" r:id="rId1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phút, </w:t>
            </w:r>
            <w:r w:rsidR="0004423D" w:rsidRPr="000442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60" w:dyaOrig="300" w14:anchorId="3B76E7D5">
                <v:shape id="_x0000_i1030" type="#_x0000_t75" style="width:18pt;height:15pt" o:ole="">
                  <v:imagedata r:id="rId16" o:title=""/>
                </v:shape>
                <o:OLEObject Type="Embed" ProgID="Equation.DSMT4" ShapeID="_x0000_i1030" DrawAspect="Content" ObjectID="_1686482197" r:id="rId1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út,</w:t>
            </w:r>
            <w:r w:rsidR="00F83B5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4423D" w:rsidRPr="000442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60" w:dyaOrig="300" w14:anchorId="3E52B4FE">
                <v:shape id="_x0000_i1031" type="#_x0000_t75" style="width:18pt;height:15pt" o:ole="">
                  <v:imagedata r:id="rId18" o:title=""/>
                </v:shape>
                <o:OLEObject Type="Embed" ProgID="Equation.DSMT4" ShapeID="_x0000_i1031" DrawAspect="Content" ObjectID="_1686482198" r:id="rId19"/>
              </w:object>
            </w:r>
            <w:r w:rsidR="0004423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83B5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phút, </w:t>
            </w:r>
            <w:r w:rsidR="0004423D" w:rsidRPr="000442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80" w:dyaOrig="300" w14:anchorId="65D428CD">
                <v:shape id="_x0000_i1032" type="#_x0000_t75" style="width:24pt;height:15pt" o:ole="">
                  <v:imagedata r:id="rId20" o:title=""/>
                </v:shape>
                <o:OLEObject Type="Embed" ProgID="Equation.DSMT4" ShapeID="_x0000_i1032" DrawAspect="Content" ObjectID="_1686482199" r:id="rId21"/>
              </w:object>
            </w:r>
            <w:r w:rsidR="0004423D" w:rsidRPr="0004423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83B59">
              <w:rPr>
                <w:rFonts w:ascii="Times New Roman" w:eastAsia="Times New Roman" w:hAnsi="Times New Roman" w:cs="Times New Roman"/>
                <w:sz w:val="28"/>
                <w:szCs w:val="28"/>
              </w:rPr>
              <w:t>phút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67A2831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52686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7764CCD2" w14:textId="6EB85CBE" w:rsidR="003E5395" w:rsidRPr="0045589E" w:rsidRDefault="0045589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an sát hình ảnh phóng to của vi khuẩn </w:t>
            </w:r>
            <w:r w:rsidRPr="00901224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E.coli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>, đọc thông tin về loài vi khuẩn này (SGK trang 22)</w:t>
            </w: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3E5395" w:rsidRPr="0045589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yêu cầ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u </w:t>
            </w:r>
            <w:r w:rsidR="0004423D" w:rsidRPr="0045589E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20" w:dyaOrig="279" w14:anchorId="78E73916">
                <v:shape id="_x0000_i1033" type="#_x0000_t75" style="width:11pt;height:14pt" o:ole="">
                  <v:imagedata r:id="rId22" o:title=""/>
                </v:shape>
                <o:OLEObject Type="Embed" ProgID="Equation.DSMT4" ShapeID="_x0000_i1033" DrawAspect="Content" ObjectID="_1686482200" r:id="rId2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3E5395" w:rsidRPr="0045589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HS đứng tại chỗ đọc </w:t>
            </w:r>
            <w:r w:rsidR="003E5395" w:rsidRPr="0045589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o.</w:t>
            </w:r>
          </w:p>
          <w:p w14:paraId="71127924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eastAsia="Times New Roman" w:hAnsi="Times New Roman" w:cs="Times New Roman"/>
                <w:sz w:val="28"/>
                <w:szCs w:val="28"/>
              </w:rPr>
              <w:t>- Thảo luận nhóm viết các phép tính cần thực hiện.</w:t>
            </w:r>
          </w:p>
          <w:p w14:paraId="6CBE46CC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5AAEEF87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>- GV chọn 2 nhóm hoàn thành nhiệm vụ nhanh nhất lên trình bày kết quả viết các phép tính.</w:t>
            </w:r>
          </w:p>
          <w:p w14:paraId="0427EBC8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>- HS cả lớp quan sát, lắng nghe, nhận xét.</w:t>
            </w:r>
          </w:p>
          <w:p w14:paraId="0A8D140D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52686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6146F9A2" w14:textId="77777777" w:rsidR="003E5395" w:rsidRPr="0052686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 xml:space="preserve">- GV nhận xét các câu trả lời của HS, chính xác hóa các phép tính. </w:t>
            </w:r>
          </w:p>
          <w:p w14:paraId="7E0A6745" w14:textId="7AE39D8E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</w:t>
            </w:r>
            <w:r w:rsidRPr="00271DA6">
              <w:rPr>
                <w:rFonts w:ascii="Times New Roman" w:hAnsi="Times New Roman" w:cs="Times New Roman"/>
                <w:sz w:val="28"/>
                <w:szCs w:val="28"/>
              </w:rPr>
              <w:t>Tổng nhiều số bằng nhau viết gọn bằng cách dùng phép nhân. Tích nhiều số bằng nhau có thể viết gọn n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>thế nà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2686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5211" w:type="dxa"/>
          </w:tcPr>
          <w:p w14:paraId="21072AAB" w14:textId="3A363A29" w:rsidR="003E5395" w:rsidRPr="00526865" w:rsidRDefault="003E5395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i khuẩn </w:t>
            </w:r>
            <w:r w:rsidRPr="00526865">
              <w:rPr>
                <w:rFonts w:ascii="Times New Roman" w:hAnsi="Times New Roman" w:cs="Times New Roman"/>
                <w:i/>
                <w:sz w:val="28"/>
                <w:szCs w:val="28"/>
              </w:rPr>
              <w:t>E.co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điều kiện nuôi cấy thích hợp cứ </w:t>
            </w:r>
            <w:r w:rsidR="0045589E" w:rsidRPr="0045589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1A1251A8">
                <v:shape id="_x0000_i1034" type="#_x0000_t75" style="width:18pt;height:15pt" o:ole="">
                  <v:imagedata r:id="rId14" o:title=""/>
                </v:shape>
                <o:OLEObject Type="Embed" ProgID="Equation.DSMT4" ShapeID="_x0000_i1034" DrawAspect="Content" ObjectID="_1686482201" r:id="rId24"/>
              </w:object>
            </w:r>
            <w:r w:rsidR="0045589E" w:rsidRPr="0045589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út lại nhân đôi một lần. Giả sử lúc đầu có </w:t>
            </w:r>
            <w:r w:rsidR="0045589E" w:rsidRPr="0045589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279" w14:anchorId="31641040">
                <v:shape id="_x0000_i1035" type="#_x0000_t75" style="width:8pt;height:14pt" o:ole="">
                  <v:imagedata r:id="rId25" o:title=""/>
                </v:shape>
                <o:OLEObject Type="Embed" ProgID="Equation.DSMT4" ShapeID="_x0000_i1035" DrawAspect="Content" ObjectID="_1686482202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i khuẩn. Sau </w:t>
            </w:r>
            <w:r w:rsidR="0045589E" w:rsidRPr="0004423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00" w14:anchorId="6CF2CDFE">
                <v:shape id="_x0000_i1036" type="#_x0000_t75" style="width:24pt;height:15pt" o:ole="">
                  <v:imagedata r:id="rId27" o:title=""/>
                </v:shape>
                <o:OLEObject Type="Embed" ProgID="Equation.DSMT4" ShapeID="_x0000_i1036" DrawAspect="Content" ObjectID="_1686482203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út có bao nhiêu vi khuẩn ?</w:t>
            </w:r>
          </w:p>
          <w:p w14:paraId="2AFC95E6" w14:textId="77777777" w:rsidR="003E5395" w:rsidRDefault="003E5395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26865">
              <w:rPr>
                <w:noProof/>
                <w:sz w:val="28"/>
                <w:szCs w:val="28"/>
              </w:rPr>
              <w:drawing>
                <wp:inline distT="0" distB="0" distL="0" distR="0" wp14:anchorId="7FC288D6" wp14:editId="65086A48">
                  <wp:extent cx="2380736" cy="2073828"/>
                  <wp:effectExtent l="0" t="0" r="635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7565" cy="2088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0F5FBD" w14:textId="77777777" w:rsidR="003E5395" w:rsidRPr="00271DA6" w:rsidRDefault="003E5395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71DA6">
              <w:rPr>
                <w:rFonts w:ascii="Times New Roman" w:hAnsi="Times New Roman" w:cs="Times New Roman"/>
                <w:b/>
                <w:sz w:val="28"/>
                <w:szCs w:val="28"/>
              </w:rPr>
              <w:t>Giả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  <w:p w14:paraId="63D89E90" w14:textId="50780BDA" w:rsidR="003E5395" w:rsidRDefault="003E5395" w:rsidP="0004423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au </w:t>
            </w:r>
            <w:r w:rsidR="0045589E" w:rsidRPr="0045589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7A909677">
                <v:shape id="_x0000_i1037" type="#_x0000_t75" style="width:18pt;height:15pt" o:ole="">
                  <v:imagedata r:id="rId30" o:title=""/>
                </v:shape>
                <o:OLEObject Type="Embed" ProgID="Equation.DSMT4" ShapeID="_x0000_i1037" DrawAspect="Content" ObjectID="_1686482204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hút có số vi khuẩn </w:t>
            </w:r>
            <w:r w:rsidRPr="00526865">
              <w:rPr>
                <w:rFonts w:ascii="Times New Roman" w:hAnsi="Times New Roman" w:cs="Times New Roman"/>
                <w:i/>
                <w:sz w:val="28"/>
                <w:szCs w:val="28"/>
              </w:rPr>
              <w:t>E.co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  <w:r w:rsidR="00E3672C" w:rsidRPr="0045589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59" w:dyaOrig="300" w14:anchorId="13032E3F">
                <v:shape id="_x0000_i1038" type="#_x0000_t75" style="width:43pt;height:15pt" o:ole="">
                  <v:imagedata r:id="rId32" o:title=""/>
                </v:shape>
                <o:OLEObject Type="Embed" ProgID="Equation.DSMT4" ShapeID="_x0000_i1038" DrawAspect="Content" ObjectID="_1686482205" r:id="rId33"/>
              </w:object>
            </w:r>
          </w:p>
          <w:p w14:paraId="0847F067" w14:textId="77B0D1C3" w:rsidR="003E5395" w:rsidRDefault="0045589E" w:rsidP="0004423D">
            <w:pPr>
              <w:spacing w:before="120" w:after="12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r w:rsidRPr="0045589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64E73C99">
                <v:shape id="_x0000_i1039" type="#_x0000_t75" style="width:18pt;height:15pt" o:ole="">
                  <v:imagedata r:id="rId34" o:title=""/>
                </v:shape>
                <o:OLEObject Type="Embed" ProgID="Equation.DSMT4" ShapeID="_x0000_i1039" DrawAspect="Content" ObjectID="_1686482206" r:id="rId35"/>
              </w:object>
            </w:r>
            <w:r w:rsidR="003E5395">
              <w:rPr>
                <w:rFonts w:ascii="Times New Roman" w:hAnsi="Times New Roman" w:cs="Times New Roman"/>
                <w:sz w:val="28"/>
                <w:szCs w:val="28"/>
              </w:rPr>
              <w:t xml:space="preserve">phút có số vi khuẩn </w:t>
            </w:r>
            <w:r w:rsidR="003E5395" w:rsidRPr="00526865">
              <w:rPr>
                <w:rFonts w:ascii="Times New Roman" w:hAnsi="Times New Roman" w:cs="Times New Roman"/>
                <w:i/>
                <w:sz w:val="28"/>
                <w:szCs w:val="28"/>
              </w:rPr>
              <w:t>E.coli</w:t>
            </w:r>
            <w:r w:rsidR="003E5395"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60" w14:anchorId="29F3592D">
                <v:shape id="_x0000_i1040" type="#_x0000_t75" style="width:45pt;height:18pt" o:ole="">
                  <v:imagedata r:id="rId36" o:title=""/>
                </v:shape>
                <o:OLEObject Type="Embed" ProgID="Equation.DSMT4" ShapeID="_x0000_i1040" DrawAspect="Content" ObjectID="_1686482207" r:id="rId37"/>
              </w:object>
            </w:r>
          </w:p>
          <w:p w14:paraId="4ADE5D15" w14:textId="040E3ECD" w:rsidR="003E5395" w:rsidRDefault="003E5395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au </w:t>
            </w:r>
            <w:r w:rsidR="0004423D" w:rsidRPr="000442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60" w:dyaOrig="300" w14:anchorId="67C17765">
                <v:shape id="_x0000_i1041" type="#_x0000_t75" style="width:18pt;height:15pt" o:ole="">
                  <v:imagedata r:id="rId18" o:title=""/>
                </v:shape>
                <o:OLEObject Type="Embed" ProgID="Equation.DSMT4" ShapeID="_x0000_i1041" DrawAspect="Content" ObjectID="_1686482208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út có số vi khuẩn </w:t>
            </w:r>
            <w:r w:rsidRPr="00526865">
              <w:rPr>
                <w:rFonts w:ascii="Times New Roman" w:hAnsi="Times New Roman" w:cs="Times New Roman"/>
                <w:i/>
                <w:sz w:val="28"/>
                <w:szCs w:val="28"/>
              </w:rPr>
              <w:t>E.co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  <w:p w14:paraId="447C97D6" w14:textId="46D62642" w:rsidR="0004423D" w:rsidRDefault="00E3672C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20" w:dyaOrig="360" w14:anchorId="33C9267C">
                <v:shape id="_x0000_i1042" type="#_x0000_t75" style="width:56pt;height:18pt" o:ole="">
                  <v:imagedata r:id="rId39" o:title=""/>
                </v:shape>
                <o:OLEObject Type="Embed" ProgID="Equation.DSMT4" ShapeID="_x0000_i1042" DrawAspect="Content" ObjectID="_1686482209" r:id="rId40"/>
              </w:object>
            </w:r>
            <w:r w:rsidR="0004423D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  <w:p w14:paraId="28D9F4CE" w14:textId="2647F017" w:rsidR="003E5395" w:rsidRDefault="003E5395" w:rsidP="00BC1DDB">
            <w:pPr>
              <w:spacing w:before="120" w:after="12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au </w:t>
            </w:r>
            <w:r w:rsidR="0004423D" w:rsidRPr="0004423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80" w:dyaOrig="300" w14:anchorId="6FEB05BC">
                <v:shape id="_x0000_i1043" type="#_x0000_t75" style="width:24pt;height:15pt" o:ole="">
                  <v:imagedata r:id="rId20" o:title=""/>
                </v:shape>
                <o:OLEObject Type="Embed" ProgID="Equation.DSMT4" ShapeID="_x0000_i1043" DrawAspect="Content" ObjectID="_1686482210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hút có số vi khuẩn </w:t>
            </w:r>
            <w:r w:rsidRPr="00526865">
              <w:rPr>
                <w:rFonts w:ascii="Times New Roman" w:hAnsi="Times New Roman" w:cs="Times New Roman"/>
                <w:i/>
                <w:sz w:val="28"/>
                <w:szCs w:val="28"/>
              </w:rPr>
              <w:t>E.co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 </w:t>
            </w:r>
          </w:p>
          <w:p w14:paraId="457DDAB9" w14:textId="500F90DE" w:rsidR="003E5395" w:rsidRDefault="001C4820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39" w:dyaOrig="360" w14:anchorId="7E9C5FAE">
                <v:shape id="_x0000_i1204" type="#_x0000_t75" style="width:97pt;height:18pt" o:ole="">
                  <v:imagedata r:id="rId42" o:title=""/>
                </v:shape>
                <o:OLEObject Type="Embed" ProgID="Equation.DSMT4" ShapeID="_x0000_i1204" DrawAspect="Content" ObjectID="_1686482211" r:id="rId43"/>
              </w:object>
            </w:r>
            <w:r w:rsidR="0004423D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</w:tc>
      </w:tr>
    </w:tbl>
    <w:p w14:paraId="2577280E" w14:textId="0B4476D3" w:rsidR="008C2A22" w:rsidRPr="00526865" w:rsidRDefault="008C2A22" w:rsidP="00BC1DDB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6865">
        <w:rPr>
          <w:rFonts w:ascii="Times New Roman" w:hAnsi="Times New Roman" w:cs="Times New Roman"/>
          <w:b/>
          <w:color w:val="FF0000"/>
          <w:sz w:val="28"/>
          <w:szCs w:val="28"/>
        </w:rPr>
        <w:t>2. Hoạt động 2: Hình thành kiến thức mới</w:t>
      </w:r>
      <w:r w:rsidR="00271DA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71DA6" w:rsidRPr="00EF69A1">
        <w:rPr>
          <w:rFonts w:ascii="Times New Roman" w:hAnsi="Times New Roman" w:cs="Times New Roman"/>
          <w:sz w:val="28"/>
          <w:szCs w:val="28"/>
        </w:rPr>
        <w:t>(38 phút)</w:t>
      </w:r>
    </w:p>
    <w:p w14:paraId="618F940E" w14:textId="1189512D" w:rsidR="008C2A22" w:rsidRPr="004E6AB5" w:rsidRDefault="008C2A22" w:rsidP="00BC1DDB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6865">
        <w:rPr>
          <w:rFonts w:ascii="Times New Roman" w:hAnsi="Times New Roman" w:cs="Times New Roman"/>
          <w:b/>
          <w:color w:val="FF0000"/>
          <w:sz w:val="28"/>
          <w:szCs w:val="28"/>
        </w:rPr>
        <w:t>Hoạt động 2.1:</w:t>
      </w:r>
      <w:r w:rsidR="00271DA6">
        <w:rPr>
          <w:rFonts w:ascii="Times New Roman" w:hAnsi="Times New Roman" w:cs="Times New Roman"/>
          <w:b/>
          <w:color w:val="FF0000"/>
          <w:sz w:val="28"/>
          <w:szCs w:val="28"/>
        </w:rPr>
        <w:t>Phép nâng lên lũy thừa</w:t>
      </w:r>
      <w:r w:rsidR="00094EE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D5296F" w:rsidRPr="004E6AB5">
        <w:rPr>
          <w:rFonts w:ascii="Times New Roman" w:hAnsi="Times New Roman" w:cs="Times New Roman"/>
          <w:sz w:val="28"/>
          <w:szCs w:val="28"/>
        </w:rPr>
        <w:t>(23</w:t>
      </w:r>
      <w:r w:rsidR="00286A42" w:rsidRPr="004E6AB5">
        <w:rPr>
          <w:rFonts w:ascii="Times New Roman" w:hAnsi="Times New Roman" w:cs="Times New Roman"/>
          <w:sz w:val="28"/>
          <w:szCs w:val="28"/>
        </w:rPr>
        <w:t xml:space="preserve"> phút)</w:t>
      </w:r>
    </w:p>
    <w:p w14:paraId="4AB0CB62" w14:textId="77777777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094EE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7B774BCF" w14:textId="33395C54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Cs/>
          <w:sz w:val="28"/>
          <w:szCs w:val="28"/>
        </w:rPr>
        <w:t xml:space="preserve">- Hình </w:t>
      </w: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thành khái niệm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phép nâng lên </w:t>
      </w:r>
      <w:r w:rsidR="002C6968">
        <w:rPr>
          <w:rFonts w:ascii="Times New Roman" w:eastAsia="Times New Roman" w:hAnsi="Times New Roman" w:cs="Times New Roman"/>
          <w:sz w:val="28"/>
          <w:szCs w:val="28"/>
        </w:rPr>
        <w:t>lũy thừa</w:t>
      </w:r>
      <w:r w:rsidRPr="00094EE0">
        <w:rPr>
          <w:rFonts w:ascii="Times New Roman" w:eastAsia="Times New Roman" w:hAnsi="Times New Roman" w:cs="Times New Roman"/>
          <w:sz w:val="28"/>
          <w:szCs w:val="28"/>
        </w:rPr>
        <w:t>, nhận biết được lũy thừa, cơ số và số mũ của lũy thừa, đọc và viết được các lũy thừa.</w:t>
      </w:r>
    </w:p>
    <w:p w14:paraId="10D969C4" w14:textId="77777777" w:rsidR="002C6968" w:rsidRDefault="00094EE0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- Sử dụng được thuật ngữ bình phương, lập phương để đọc lũy thừa bậc </w:t>
      </w:r>
      <w:r w:rsidRPr="00094EE0">
        <w:rPr>
          <w:rFonts w:ascii="Times New Roman" w:eastAsia="Times New Roman" w:hAnsi="Times New Roman" w:cs="Times New Roman"/>
          <w:b/>
          <w:bCs/>
          <w:iCs/>
          <w:position w:val="-4"/>
          <w:sz w:val="28"/>
          <w:szCs w:val="28"/>
        </w:rPr>
        <w:object w:dxaOrig="220" w:dyaOrig="279" w14:anchorId="06F33138">
          <v:shape id="_x0000_i1044" type="#_x0000_t75" style="width:10.5pt;height:14.5pt" o:ole="">
            <v:imagedata r:id="rId6" o:title=""/>
          </v:shape>
          <o:OLEObject Type="Embed" ProgID="Equation.DSMT4" ShapeID="_x0000_i1044" DrawAspect="Content" ObjectID="_1686482212" r:id="rId44"/>
        </w:object>
      </w:r>
      <w:r w:rsidRPr="00094EE0">
        <w:rPr>
          <w:rFonts w:ascii="Times New Roman" w:hAnsi="Times New Roman" w:cs="Times New Roman"/>
          <w:sz w:val="28"/>
          <w:szCs w:val="28"/>
        </w:rPr>
        <w:t xml:space="preserve">, </w:t>
      </w: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bậc </w:t>
      </w:r>
      <w:r w:rsidRPr="00094EE0">
        <w:rPr>
          <w:rFonts w:ascii="Times New Roman" w:eastAsia="Times New Roman" w:hAnsi="Times New Roman" w:cs="Times New Roman"/>
          <w:b/>
          <w:bCs/>
          <w:iCs/>
          <w:position w:val="-6"/>
          <w:sz w:val="28"/>
          <w:szCs w:val="28"/>
        </w:rPr>
        <w:object w:dxaOrig="200" w:dyaOrig="300" w14:anchorId="3AB3E7D1">
          <v:shape id="_x0000_i1045" type="#_x0000_t75" style="width:10pt;height:15pt" o:ole="">
            <v:imagedata r:id="rId8" o:title=""/>
          </v:shape>
          <o:OLEObject Type="Embed" ProgID="Equation.DSMT4" ShapeID="_x0000_i1045" DrawAspect="Content" ObjectID="_1686482213" r:id="rId45"/>
        </w:object>
      </w:r>
      <w:r w:rsidR="002C6968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 xml:space="preserve">. </w:t>
      </w:r>
    </w:p>
    <w:p w14:paraId="7AA777BF" w14:textId="7FBB325B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sz w:val="28"/>
          <w:szCs w:val="28"/>
        </w:rPr>
        <w:t>- Viết gọn được một tích dưới dạng lũy thừa, tính được giá trị của một lũy thừa.</w:t>
      </w:r>
    </w:p>
    <w:p w14:paraId="05A9E6CE" w14:textId="77777777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094EE0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0F214915" w14:textId="375A6919" w:rsidR="00C53B9D" w:rsidRDefault="00C53B9D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Thực hiện hoạt động 1 trong SGK trang 22.</w:t>
      </w:r>
    </w:p>
    <w:p w14:paraId="62082F98" w14:textId="100770D4" w:rsidR="00094EE0" w:rsidRPr="00094EE0" w:rsidRDefault="00C53B9D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P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 xml:space="preserve">hát biểu được khái niệm </w:t>
      </w:r>
      <w:r>
        <w:rPr>
          <w:rFonts w:ascii="Times New Roman" w:eastAsia="Times New Roman" w:hAnsi="Times New Roman" w:cs="Times New Roman"/>
          <w:sz w:val="28"/>
          <w:szCs w:val="28"/>
        </w:rPr>
        <w:t>phép nâng lên lũy thừa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>, viết được khái niệm dưới dạng tổng quát.</w:t>
      </w:r>
    </w:p>
    <w:p w14:paraId="42D7B625" w14:textId="5C79CC21" w:rsidR="00C53B9D" w:rsidRPr="00094EE0" w:rsidRDefault="00C53B9D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Làm các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bài tập</w:t>
      </w:r>
      <w:r>
        <w:rPr>
          <w:rFonts w:ascii="Times New Roman" w:eastAsia="Times New Roman" w:hAnsi="Times New Roman" w:cs="Times New Roman"/>
          <w:sz w:val="28"/>
          <w:szCs w:val="28"/>
        </w:rPr>
        <w:t>: Ví dụ 1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ví dụ 2,</w:t>
      </w:r>
      <w:r w:rsidR="00F83B5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ví dụ 3,</w:t>
      </w:r>
      <w:r w:rsidR="00F83B5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F83B59">
        <w:rPr>
          <w:rFonts w:ascii="Times New Roman" w:eastAsia="Times New Roman" w:hAnsi="Times New Roman" w:cs="Times New Roman"/>
          <w:sz w:val="28"/>
          <w:szCs w:val="28"/>
        </w:rPr>
        <w:t>ví dụ 4</w:t>
      </w:r>
      <w:r w:rsidR="00F83B5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 xml:space="preserve">(SGK trang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 xml:space="preserve">22, 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>23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),</w:t>
      </w:r>
      <w:r w:rsidR="00094EE0" w:rsidRPr="00094EE0">
        <w:rPr>
          <w:rFonts w:ascii="Times New Roman" w:eastAsia="Times New Roman" w:hAnsi="Times New Roman" w:cs="Times New Roman"/>
          <w:sz w:val="28"/>
          <w:szCs w:val="28"/>
        </w:rPr>
        <w:t xml:space="preserve"> làm 2 bài tập phần vận dụng.</w:t>
      </w:r>
    </w:p>
    <w:p w14:paraId="59DD5D61" w14:textId="77777777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094EE0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1C54469B" w14:textId="5DC1024F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- Khái niệm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 xml:space="preserve">phép nâng lên lũy thừa </w:t>
      </w: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và các chú ý. </w:t>
      </w:r>
    </w:p>
    <w:p w14:paraId="68255F27" w14:textId="20E31033" w:rsidR="00094EE0" w:rsidRPr="00094EE0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sz w:val="28"/>
          <w:szCs w:val="28"/>
        </w:rPr>
        <w:t xml:space="preserve">- Lời giải các bài tập: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Ví dụ 1</w:t>
      </w:r>
      <w:r w:rsidR="00F64C3D" w:rsidRPr="00094EE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ví dụ 2,</w:t>
      </w:r>
      <w:r w:rsidR="00F83B5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ví dụ 3,</w:t>
      </w:r>
      <w:r w:rsidR="00F83B59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 xml:space="preserve">ví dụ 4, </w:t>
      </w:r>
      <w:r w:rsidR="00F64C3D" w:rsidRPr="00094EE0">
        <w:rPr>
          <w:rFonts w:ascii="Times New Roman" w:eastAsia="Times New Roman" w:hAnsi="Times New Roman" w:cs="Times New Roman"/>
          <w:sz w:val="28"/>
          <w:szCs w:val="28"/>
        </w:rPr>
        <w:t xml:space="preserve">(SGK trang 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 xml:space="preserve">22, </w:t>
      </w:r>
      <w:r w:rsidR="00F64C3D" w:rsidRPr="00094EE0">
        <w:rPr>
          <w:rFonts w:ascii="Times New Roman" w:eastAsia="Times New Roman" w:hAnsi="Times New Roman" w:cs="Times New Roman"/>
          <w:sz w:val="28"/>
          <w:szCs w:val="28"/>
        </w:rPr>
        <w:t>23</w:t>
      </w:r>
      <w:r w:rsidR="00F64C3D">
        <w:rPr>
          <w:rFonts w:ascii="Times New Roman" w:eastAsia="Times New Roman" w:hAnsi="Times New Roman" w:cs="Times New Roman"/>
          <w:sz w:val="28"/>
          <w:szCs w:val="28"/>
        </w:rPr>
        <w:t>),</w:t>
      </w:r>
      <w:r w:rsidR="00F64C3D" w:rsidRPr="00094EE0">
        <w:rPr>
          <w:rFonts w:ascii="Times New Roman" w:eastAsia="Times New Roman" w:hAnsi="Times New Roman" w:cs="Times New Roman"/>
          <w:sz w:val="28"/>
          <w:szCs w:val="28"/>
        </w:rPr>
        <w:t xml:space="preserve"> làm 2 bài tập phần vận dụng.</w:t>
      </w:r>
    </w:p>
    <w:p w14:paraId="7CC059DE" w14:textId="33EE5B10" w:rsidR="00094EE0" w:rsidRPr="00F83B59" w:rsidRDefault="00094EE0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990"/>
        <w:gridCol w:w="5211"/>
      </w:tblGrid>
      <w:tr w:rsidR="003E5395" w14:paraId="38D46CEA" w14:textId="77777777" w:rsidTr="003E5395">
        <w:tc>
          <w:tcPr>
            <w:tcW w:w="4990" w:type="dxa"/>
            <w:vAlign w:val="center"/>
          </w:tcPr>
          <w:p w14:paraId="467E3819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211" w:type="dxa"/>
          </w:tcPr>
          <w:p w14:paraId="733AFBA2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3E5395" w14:paraId="611B4352" w14:textId="77777777" w:rsidTr="003E5395">
        <w:tc>
          <w:tcPr>
            <w:tcW w:w="4990" w:type="dxa"/>
          </w:tcPr>
          <w:p w14:paraId="380DEEAA" w14:textId="4F66E0A1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14:paraId="5F25FCFA" w14:textId="77777777" w:rsidR="00947144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GV giới thiệu</w:t>
            </w:r>
            <w:r w:rsidR="009471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0989CEB2" w14:textId="2005FD72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9471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ổng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60" w:dyaOrig="360" w14:anchorId="7F93368E">
                <v:shape id="_x0000_i1046" type="#_x0000_t75" style="width:108pt;height:18pt" o:ole="">
                  <v:imagedata r:id="rId46" o:title=""/>
                </v:shape>
                <o:OLEObject Type="Embed" ProgID="Equation.DSMT4" ShapeID="_x0000_i1046" DrawAspect="Content" ObjectID="_1686482214" r:id="rId47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iết gọn là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360" w14:anchorId="72D4B0DD">
                <v:shape id="_x0000_i1047" type="#_x0000_t75" style="width:22pt;height:18pt" o:ole="">
                  <v:imagedata r:id="rId48" o:title=""/>
                </v:shape>
                <o:OLEObject Type="Embed" ProgID="Equation.DSMT4" ShapeID="_x0000_i1047" DrawAspect="Content" ObjectID="_1686482215" r:id="rId49"/>
              </w:object>
            </w:r>
            <w:r w:rsidR="00947144" w:rsidRPr="00947144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;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 </w:t>
            </w:r>
            <w:r w:rsidR="00947144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Tích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60" w14:anchorId="634D2F56">
                <v:shape id="_x0000_i1048" type="#_x0000_t75" style="width:67pt;height:18pt" o:ole="">
                  <v:imagedata r:id="rId50" o:title=""/>
                </v:shape>
                <o:OLEObject Type="Embed" ProgID="Equation.DSMT4" ShapeID="_x0000_i1048" DrawAspect="Content" ObjectID="_1686482216" r:id="rId51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iết gọn là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60" w14:anchorId="1533516D">
                <v:shape id="_x0000_i1049" type="#_x0000_t75" style="width:17pt;height:18pt" o:ole="">
                  <v:imagedata r:id="rId52" o:title=""/>
                </v:shape>
                <o:OLEObject Type="Embed" ProgID="Equation.DSMT4" ShapeID="_x0000_i1049" DrawAspect="Content" ObjectID="_1686482217" r:id="rId53"/>
              </w:object>
            </w:r>
          </w:p>
          <w:p w14:paraId="06CB3B77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Y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êu cầu HS dự đoán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:</w:t>
            </w:r>
          </w:p>
          <w:p w14:paraId="3DB4EB91" w14:textId="61FDFF64" w:rsidR="003E5395" w:rsidRPr="00165B79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Tích gồm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115AC32B">
                <v:shape id="_x0000_i1050" type="#_x0000_t75" style="width:11pt;height:12pt" o:ole="">
                  <v:imagedata r:id="rId54" o:title=""/>
                </v:shape>
                <o:OLEObject Type="Embed" ProgID="Equation.DSMT4" ShapeID="_x0000_i1050" DrawAspect="Content" ObjectID="_1686482218" r:id="rId55"/>
              </w:objec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thừa số </w:t>
            </w:r>
            <w:r w:rsidR="00E3672C" w:rsidRPr="00E3672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 w14:anchorId="463FCD25">
                <v:shape id="_x0000_i1051" type="#_x0000_t75" style="width:11pt;height:14pt" o:ole="">
                  <v:imagedata r:id="rId56" o:title=""/>
                </v:shape>
                <o:OLEObject Type="Embed" ProgID="Equation.DSMT4" ShapeID="_x0000_i1051" DrawAspect="Content" ObjectID="_1686482219" r:id="rId57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v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iết gọn như thế nào?</w:t>
            </w:r>
          </w:p>
          <w:p w14:paraId="60BE0160" w14:textId="72B0A68A" w:rsidR="003E539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+ 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Tích của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500AFC36">
                <v:shape id="_x0000_i1052" type="#_x0000_t75" style="width:11pt;height:12pt" o:ole="">
                  <v:imagedata r:id="rId54" o:title=""/>
                </v:shape>
                <o:OLEObject Type="Embed" ProgID="Equation.DSMT4" ShapeID="_x0000_i1052" DrawAspect="Content" ObjectID="_1686482220" r:id="rId58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 thừa số bằng nhau, mỗi thừa số bằng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3672F1BD">
                <v:shape id="_x0000_i1053" type="#_x0000_t75" style="width:11pt;height:12pt" o:ole="">
                  <v:imagedata r:id="rId59" o:title=""/>
                </v:shape>
                <o:OLEObject Type="Embed" ProgID="Equation.DSMT4" ShapeID="_x0000_i1053" DrawAspect="Content" ObjectID="_1686482221" r:id="rId60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viết gọn như thế nào?</w:t>
            </w:r>
          </w:p>
          <w:p w14:paraId="7447A8B2" w14:textId="77777777" w:rsidR="003E5395" w:rsidRPr="0053594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Yêu cầu học sinh đọc khái niệm và quy ước trong SGK.</w:t>
            </w:r>
          </w:p>
          <w:p w14:paraId="7C1FB949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681412D6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lắng nghe và quan sát GV giới thiệu cách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iết gọn.</w:t>
            </w:r>
          </w:p>
          <w:p w14:paraId="65239C8B" w14:textId="77777777" w:rsidR="003E539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nêu dự đoán.</w:t>
            </w:r>
          </w:p>
          <w:p w14:paraId="2239638E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0EACF703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Với mỗi câu hỏi,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i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nêu dự đoán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1C8CD8F4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nhận xét.</w:t>
            </w:r>
          </w:p>
          <w:p w14:paraId="626BB838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5987234B" w14:textId="0C8E3332" w:rsidR="003E5395" w:rsidRPr="00165B79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khẳng định cách viết đúng: </w:t>
            </w:r>
            <w:r w:rsidR="00F870E0" w:rsidRPr="007168F8">
              <w:rPr>
                <w:rFonts w:ascii="Times New Roman" w:eastAsia="Times New Roman" w:hAnsi="Times New Roman" w:cs="Times New Roman"/>
                <w:b/>
                <w:bCs/>
                <w:iCs/>
                <w:position w:val="-10"/>
                <w:sz w:val="28"/>
                <w:szCs w:val="28"/>
                <w:lang w:val="vi-VN"/>
              </w:rPr>
              <w:object w:dxaOrig="400" w:dyaOrig="400" w14:anchorId="5809E8E5">
                <v:shape id="_x0000_i1054" type="#_x0000_t75" style="width:20.5pt;height:20.5pt" o:ole="">
                  <v:imagedata r:id="rId61" o:title=""/>
                </v:shape>
                <o:OLEObject Type="Embed" ProgID="Equation.DSMT4" ShapeID="_x0000_i1054" DrawAspect="Content" ObjectID="_1686482222" r:id="rId62"/>
              </w:objec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20" w:dyaOrig="360" w14:anchorId="5C538E7D">
                <v:shape id="_x0000_i1055" type="#_x0000_t75" style="width:16.5pt;height:19pt" o:ole="">
                  <v:imagedata r:id="rId63" o:title=""/>
                </v:shape>
                <o:OLEObject Type="Embed" ProgID="Equation.DSMT4" ShapeID="_x0000_i1055" DrawAspect="Content" ObjectID="_1686482223" r:id="rId64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061E41E" w14:textId="1C624FD2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giới thiệu khái niệm lũy thừa 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bậc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5FE2D716">
                <v:shape id="_x0000_i1056" type="#_x0000_t75" style="width:11pt;height:12pt" o:ole="">
                  <v:imagedata r:id="rId54" o:title=""/>
                </v:shape>
                <o:OLEObject Type="Embed" ProgID="Equation.DSMT4" ShapeID="_x0000_i1056" DrawAspect="Content" ObjectID="_1686482224" r:id="rId65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 của số tự nhiên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25E2B920">
                <v:shape id="_x0000_i1057" type="#_x0000_t75" style="width:11pt;height:12pt" o:ole="">
                  <v:imagedata r:id="rId59" o:title=""/>
                </v:shape>
                <o:OLEObject Type="Embed" ProgID="Equation.DSMT4" ShapeID="_x0000_i1057" DrawAspect="Content" ObjectID="_1686482225" r:id="rId66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 như SGK trang 2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vài HS đọc lại.</w:t>
            </w:r>
          </w:p>
          <w:p w14:paraId="26C8E197" w14:textId="36790DA5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GV nêu chú ý trong SGK trang 22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211" w:type="dxa"/>
          </w:tcPr>
          <w:p w14:paraId="5F891BB2" w14:textId="77777777" w:rsidR="003E5395" w:rsidRPr="00A53371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. Phép nâng lên lũy thừa</w:t>
            </w:r>
          </w:p>
          <w:p w14:paraId="29F87845" w14:textId="67CA5371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+ </w:t>
            </w:r>
            <w:r w:rsidRPr="00A5337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ổng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60" w:dyaOrig="360" w14:anchorId="464A9D92">
                <v:shape id="_x0000_i1058" type="#_x0000_t75" style="width:108pt;height:18pt" o:ole="">
                  <v:imagedata r:id="rId46" o:title=""/>
                </v:shape>
                <o:OLEObject Type="Embed" ProgID="Equation.DSMT4" ShapeID="_x0000_i1058" DrawAspect="Content" ObjectID="_1686482226" r:id="rId67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iết gọn là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" w:dyaOrig="360" w14:anchorId="61ED4DB0">
                <v:shape id="_x0000_i1059" type="#_x0000_t75" style="width:22pt;height:18pt" o:ole="">
                  <v:imagedata r:id="rId48" o:title=""/>
                </v:shape>
                <o:OLEObject Type="Embed" ProgID="Equation.DSMT4" ShapeID="_x0000_i1059" DrawAspect="Content" ObjectID="_1686482227" r:id="rId68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;</w:t>
            </w:r>
          </w:p>
          <w:p w14:paraId="3C2ACB87" w14:textId="516A354E" w:rsidR="003E5395" w:rsidRPr="00F83B5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A5337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+ Tích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E3672C" w:rsidRPr="00E3672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60" w14:anchorId="0D72FB6F">
                <v:shape id="_x0000_i1060" type="#_x0000_t75" style="width:67pt;height:18pt" o:ole="">
                  <v:imagedata r:id="rId50" o:title=""/>
                </v:shape>
                <o:OLEObject Type="Embed" ProgID="Equation.DSMT4" ShapeID="_x0000_i1060" DrawAspect="Content" ObjectID="_1686482228" r:id="rId69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iết gọn là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60" w14:anchorId="609C211B">
                <v:shape id="_x0000_i1061" type="#_x0000_t75" style="width:17pt;height:18pt" o:ole="">
                  <v:imagedata r:id="rId52" o:title=""/>
                </v:shape>
                <o:OLEObject Type="Embed" ProgID="Equation.DSMT4" ShapeID="_x0000_i1061" DrawAspect="Content" ObjectID="_1686482229" r:id="rId70"/>
              </w:object>
            </w:r>
          </w:p>
          <w:p w14:paraId="50CED96D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2A780D34" w14:textId="21BFAD5B" w:rsidR="003E5395" w:rsidRPr="00165B79" w:rsidRDefault="00E3672C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Khái niệ</w:t>
            </w:r>
          </w:p>
          <w:p w14:paraId="5A9F5F3A" w14:textId="256D2CFF" w:rsidR="003E5395" w:rsidRPr="00165B79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Lũy thừa bậc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61BD3519">
                <v:shape id="_x0000_i1062" type="#_x0000_t75" style="width:11pt;height:12pt" o:ole="">
                  <v:imagedata r:id="rId54" o:title=""/>
                </v:shape>
                <o:OLEObject Type="Embed" ProgID="Equation.DSMT4" ShapeID="_x0000_i1062" DrawAspect="Content" ObjectID="_1686482230" r:id="rId71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 của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59D5A20D">
                <v:shape id="_x0000_i1063" type="#_x0000_t75" style="width:11pt;height:12pt" o:ole="">
                  <v:imagedata r:id="rId59" o:title=""/>
                </v:shape>
                <o:OLEObject Type="Embed" ProgID="Equation.DSMT4" ShapeID="_x0000_i1063" DrawAspect="Content" ObjectID="_1686482231" r:id="rId72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, kí hiệu </w:t>
            </w:r>
            <w:r w:rsidRPr="0004423D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320" w:dyaOrig="380" w14:anchorId="2AD0DCD6">
                <v:shape id="_x0000_i1064" type="#_x0000_t75" style="width:16.5pt;height:19.5pt" o:ole="">
                  <v:imagedata r:id="rId73" o:title=""/>
                </v:shape>
                <o:OLEObject Type="Embed" ProgID="Equation.DSMT4" ShapeID="_x0000_i1064" DrawAspect="Content" ObjectID="_1686482232" r:id="rId74"/>
              </w:object>
            </w:r>
            <w:r w:rsidR="00F05ED9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là tích của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41D73A54">
                <v:shape id="_x0000_i1065" type="#_x0000_t75" style="width:11pt;height:12pt" o:ole="">
                  <v:imagedata r:id="rId54" o:title=""/>
                </v:shape>
                <o:OLEObject Type="Embed" ProgID="Equation.DSMT4" ShapeID="_x0000_i1065" DrawAspect="Content" ObjectID="_1686482233" r:id="rId75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 thừa s</w:t>
            </w:r>
            <w:r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>ố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3020FFE8">
                <v:shape id="_x0000_i1066" type="#_x0000_t75" style="width:11pt;height:12pt" o:ole="">
                  <v:imagedata r:id="rId59" o:title=""/>
                </v:shape>
                <o:OLEObject Type="Embed" ProgID="Equation.DSMT4" ShapeID="_x0000_i1066" DrawAspect="Content" ObjectID="_1686482234" r:id="rId76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fr-FR"/>
              </w:rPr>
              <w:t xml:space="preserve">: </w:t>
            </w:r>
            <w:r w:rsidR="006B774E" w:rsidRPr="00C202A2">
              <w:rPr>
                <w:rFonts w:ascii="Times New Roman" w:eastAsia="Times New Roman" w:hAnsi="Times New Roman" w:cs="Times New Roman"/>
                <w:bCs/>
                <w:iCs/>
                <w:position w:val="-38"/>
                <w:sz w:val="28"/>
                <w:szCs w:val="28"/>
                <w:lang w:val="vi-VN"/>
              </w:rPr>
              <w:object w:dxaOrig="2740" w:dyaOrig="700" w14:anchorId="67A7A4E1">
                <v:shape id="_x0000_i1067" type="#_x0000_t75" style="width:137.5pt;height:35pt" o:ole="">
                  <v:imagedata r:id="rId77" o:title=""/>
                </v:shape>
                <o:OLEObject Type="Embed" ProgID="Equation.DSMT4" ShapeID="_x0000_i1067" DrawAspect="Content" ObjectID="_1686482235" r:id="rId78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2F151E05" w14:textId="34E6D78C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Số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6479EF86">
                <v:shape id="_x0000_i1068" type="#_x0000_t75" style="width:11pt;height:12pt" o:ole="">
                  <v:imagedata r:id="rId59" o:title=""/>
                </v:shape>
                <o:OLEObject Type="Embed" ProgID="Equation.DSMT4" ShapeID="_x0000_i1068" DrawAspect="Content" ObjectID="_1686482236" r:id="rId79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ược gọi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à cơ số,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49B88BFC">
                <v:shape id="_x0000_i1069" type="#_x0000_t75" style="width:11pt;height:12pt" o:ole="">
                  <v:imagedata r:id="rId54" o:title=""/>
                </v:shape>
                <o:OLEObject Type="Embed" ProgID="Equation.DSMT4" ShapeID="_x0000_i1069" DrawAspect="Content" ObjectID="_1686482237" r:id="rId80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ược gọi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là số mũ.</w:t>
            </w:r>
          </w:p>
          <w:p w14:paraId="582D7983" w14:textId="77777777" w:rsidR="003E539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168F8">
              <w:rPr>
                <w:rFonts w:ascii="Times New Roman" w:eastAsia="Calibri" w:hAnsi="Times New Roman" w:cs="Times New Roman"/>
                <w:i/>
                <w:sz w:val="28"/>
                <w:szCs w:val="28"/>
                <w:lang w:val="fr-FR"/>
              </w:rPr>
              <w:t>Quy ước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: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720" w:dyaOrig="360" w14:anchorId="7A2E140F">
                <v:shape id="_x0000_i1070" type="#_x0000_t75" style="width:36pt;height:19pt" o:ole="">
                  <v:imagedata r:id="rId81" o:title=""/>
                </v:shape>
                <o:OLEObject Type="Embed" ProgID="Equation.DSMT4" ShapeID="_x0000_i1070" DrawAspect="Content" ObjectID="_1686482238" r:id="rId82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639B6C4E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7168F8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val="fr-FR"/>
              </w:rPr>
              <w:t>Chú ý :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5C96E4BF" w14:textId="2C2206D0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   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20" w:dyaOrig="360" w14:anchorId="54C46A2D">
                <v:shape id="_x0000_i1071" type="#_x0000_t75" style="width:16.5pt;height:19pt" o:ole="">
                  <v:imagedata r:id="rId63" o:title=""/>
                </v:shape>
                <o:OLEObject Type="Embed" ProgID="Equation.DSMT4" ShapeID="_x0000_i1071" DrawAspect="Content" ObjectID="_1686482239" r:id="rId83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đọc là "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0E2A1B64">
                <v:shape id="_x0000_i1072" type="#_x0000_t75" style="width:10.5pt;height:13pt" o:ole="">
                  <v:imagedata r:id="rId84" o:title=""/>
                </v:shape>
                <o:OLEObject Type="Embed" ProgID="Equation.DSMT4" ShapeID="_x0000_i1072" DrawAspect="Content" ObjectID="_1686482240" r:id="rId85"/>
              </w:object>
            </w:r>
            <w:r w:rsidR="00F05ED9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ũ 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0069730B">
                <v:shape id="_x0000_i1073" type="#_x0000_t75" style="width:10.5pt;height:13pt" o:ole="">
                  <v:imagedata r:id="rId86" o:title=""/>
                </v:shape>
                <o:OLEObject Type="Embed" ProgID="Equation.DSMT4" ShapeID="_x0000_i1073" DrawAspect="Content" ObjectID="_1686482241" r:id="rId87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 hoặc "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5BFA4B27">
                <v:shape id="_x0000_i1074" type="#_x0000_t75" style="width:11pt;height:12pt" o:ole="">
                  <v:imagedata r:id="rId59" o:title=""/>
                </v:shape>
                <o:OLEObject Type="Embed" ProgID="Equation.DSMT4" ShapeID="_x0000_i1074" DrawAspect="Content" ObjectID="_1686482242" r:id="rId88"/>
              </w:object>
            </w:r>
            <w:r w:rsidR="00F05ED9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0B2659D7">
                <v:shape id="_x0000_i1075" type="#_x0000_t75" style="width:11pt;height:12pt" o:ole="">
                  <v:imagedata r:id="rId54" o:title=""/>
                </v:shape>
                <o:OLEObject Type="Embed" ProgID="Equation.DSMT4" ShapeID="_x0000_i1075" DrawAspect="Content" ObjectID="_1686482243" r:id="rId89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hoặc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ậc </w:t>
            </w:r>
            <w:r w:rsidR="00E3672C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0F470AFE">
                <v:shape id="_x0000_i1076" type="#_x0000_t75" style="width:11pt;height:12pt" o:ole="">
                  <v:imagedata r:id="rId54" o:title=""/>
                </v:shape>
                <o:OLEObject Type="Embed" ProgID="Equation.DSMT4" ShapeID="_x0000_i1076" DrawAspect="Content" ObjectID="_1686482244" r:id="rId90"/>
              </w:object>
            </w:r>
            <w:r w:rsidR="00F05ED9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của 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6ABD891D">
                <v:shape id="_x0000_i1077" type="#_x0000_t75" style="width:10.5pt;height:13pt" o:ole="">
                  <v:imagedata r:id="rId84" o:title=""/>
                </v:shape>
                <o:OLEObject Type="Embed" ProgID="Equation.DSMT4" ShapeID="_x0000_i1077" DrawAspect="Content" ObjectID="_1686482245" r:id="rId91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 ;</w:t>
            </w:r>
          </w:p>
          <w:p w14:paraId="23D24942" w14:textId="45959E63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 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20" w:dyaOrig="360" w14:anchorId="0442046A">
                <v:shape id="_x0000_i1078" type="#_x0000_t75" style="width:16.5pt;height:19pt" o:ole="">
                  <v:imagedata r:id="rId92" o:title=""/>
                </v:shape>
                <o:OLEObject Type="Embed" ProgID="Equation.DSMT4" ShapeID="_x0000_i1078" DrawAspect="Content" ObjectID="_1686482246" r:id="rId93"/>
              </w:objec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còn được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gọi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3FF19FA1">
                <v:shape id="_x0000_i1079" type="#_x0000_t75" style="width:11pt;height:12pt" o:ole="">
                  <v:imagedata r:id="rId59" o:title=""/>
                </v:shape>
                <o:OLEObject Type="Embed" ProgID="Equation.DSMT4" ShapeID="_x0000_i1079" DrawAspect="Content" ObjectID="_1686482247" r:id="rId94"/>
              </w:objec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bình phương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hay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bình phương của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435F99A1">
                <v:shape id="_x0000_i1080" type="#_x0000_t75" style="width:11pt;height:12pt" o:ole="">
                  <v:imagedata r:id="rId59" o:title=""/>
                </v:shape>
                <o:OLEObject Type="Embed" ProgID="Equation.DSMT4" ShapeID="_x0000_i1080" DrawAspect="Content" ObjectID="_1686482248" r:id="rId95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;</w:t>
            </w:r>
          </w:p>
          <w:p w14:paraId="13F2B520" w14:textId="00C6FF3C" w:rsidR="003E539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 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00" w:dyaOrig="360" w14:anchorId="1F43A2BD">
                <v:shape id="_x0000_i1081" type="#_x0000_t75" style="width:15.5pt;height:19pt" o:ole="">
                  <v:imagedata r:id="rId96" o:title=""/>
                </v:shape>
                <o:OLEObject Type="Embed" ProgID="Equation.DSMT4" ShapeID="_x0000_i1081" DrawAspect="Content" ObjectID="_1686482249" r:id="rId97"/>
              </w:objec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còn được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gọi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0C083DDB">
                <v:shape id="_x0000_i1082" type="#_x0000_t75" style="width:11pt;height:12pt" o:ole="">
                  <v:imagedata r:id="rId59" o:title=""/>
                </v:shape>
                <o:OLEObject Type="Embed" ProgID="Equation.DSMT4" ShapeID="_x0000_i1082" DrawAspect="Content" ObjectID="_1686482250" r:id="rId98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ập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phương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hay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ập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phương của </w:t>
            </w:r>
            <w:r w:rsidR="00F870E0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3575DDF7">
                <v:shape id="_x0000_i1083" type="#_x0000_t75" style="width:11pt;height:12pt" o:ole="">
                  <v:imagedata r:id="rId59" o:title=""/>
                </v:shape>
                <o:OLEObject Type="Embed" ProgID="Equation.DSMT4" ShapeID="_x0000_i1083" DrawAspect="Content" ObjectID="_1686482251" r:id="rId99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.</w:t>
            </w:r>
          </w:p>
        </w:tc>
      </w:tr>
      <w:tr w:rsidR="003E5395" w14:paraId="0423A258" w14:textId="77777777" w:rsidTr="003E5395">
        <w:tc>
          <w:tcPr>
            <w:tcW w:w="4990" w:type="dxa"/>
          </w:tcPr>
          <w:p w14:paraId="3D4FA0BA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 </w:t>
            </w:r>
          </w:p>
          <w:p w14:paraId="32D5DF1B" w14:textId="29ED60BD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làm Ví dụ 1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2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1DCD8FD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207D3502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 thực hiện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nhiệm vụ trên.</w:t>
            </w:r>
          </w:p>
          <w:p w14:paraId="7E67520F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5CC3FC76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 thực hiện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 dụ 1.</w:t>
            </w:r>
          </w:p>
          <w:p w14:paraId="65B9342D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0D137F1D" w14:textId="77777777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3DDD150A" w14:textId="40002A11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 xét mức độ hoàn thành của HS.</w:t>
            </w:r>
          </w:p>
        </w:tc>
        <w:tc>
          <w:tcPr>
            <w:tcW w:w="5211" w:type="dxa"/>
          </w:tcPr>
          <w:p w14:paraId="7B05EC31" w14:textId="79D94D6D" w:rsidR="003E5395" w:rsidRPr="00165B79" w:rsidRDefault="00400B3A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Ví dụ 1 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(</w:t>
            </w:r>
            <w:r w:rsidR="003E539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SGK trang 22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2D4307DE" w14:textId="412082DD" w:rsidR="003E5395" w:rsidRPr="00C06668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a)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79" w:dyaOrig="360" w14:anchorId="47248AB1">
                <v:shape id="_x0000_i1084" type="#_x0000_t75" style="width:14.5pt;height:19pt" o:ole="">
                  <v:imagedata r:id="rId100" o:title=""/>
                </v:shape>
                <o:OLEObject Type="Embed" ProgID="Equation.DSMT4" ShapeID="_x0000_i1084" DrawAspect="Content" ObjectID="_1686482252" r:id="rId101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đọc là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ba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ũ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ảy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 hoặc 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ba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ảy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hoặc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ậc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ảy của ba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;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c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ơ số là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00" w:dyaOrig="300" w14:anchorId="1023C03F">
                <v:shape id="_x0000_i1085" type="#_x0000_t75" style="width:10.5pt;height:16pt" o:ole="">
                  <v:imagedata r:id="rId102" o:title=""/>
                </v:shape>
                <o:OLEObject Type="Embed" ProgID="Equation.DSMT4" ShapeID="_x0000_i1085" DrawAspect="Content" ObjectID="_1686482253" r:id="rId103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số mũ là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60" w:dyaOrig="300" w14:anchorId="0A2ED14F">
                <v:shape id="_x0000_i1086" type="#_x0000_t75" style="width:13.5pt;height:16pt" o:ole="">
                  <v:imagedata r:id="rId104" o:title=""/>
                </v:shape>
                <o:OLEObject Type="Embed" ProgID="Equation.DSMT4" ShapeID="_x0000_i1086" DrawAspect="Content" ObjectID="_1686482254" r:id="rId105"/>
              </w:object>
            </w:r>
          </w:p>
          <w:p w14:paraId="7F91910F" w14:textId="33CFDE06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b) </w:t>
            </w:r>
            <w:r w:rsidR="00F870E0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79" w:dyaOrig="360" w14:anchorId="27019053">
                <v:shape id="_x0000_i1087" type="#_x0000_t75" style="width:14.5pt;height:19pt" o:ole="">
                  <v:imagedata r:id="rId106" o:title=""/>
                </v:shape>
                <o:OLEObject Type="Embed" ProgID="Equation.DSMT4" ShapeID="_x0000_i1087" DrawAspect="Content" ObjectID="_1686482255" r:id="rId107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 xml:space="preserve">đọc là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năm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ũ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a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 hoặc 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năm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a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hoặc 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ũy thừa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ậc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a của năm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hoặc 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"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năm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ập phương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"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>;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c</w: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ơ số là </w:t>
            </w:r>
            <w:r w:rsidR="001D50B4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00" w:dyaOrig="300" w14:anchorId="69A9B1A3">
                <v:shape id="_x0000_i1088" type="#_x0000_t75" style="width:10.5pt;height:16pt" o:ole="">
                  <v:imagedata r:id="rId108" o:title=""/>
                </v:shape>
                <o:OLEObject Type="Embed" ProgID="Equation.DSMT4" ShapeID="_x0000_i1088" DrawAspect="Content" ObjectID="_1686482256" r:id="rId109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số mũ là </w:t>
            </w:r>
            <w:r w:rsidR="001D50B4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60" w:dyaOrig="300" w14:anchorId="3F03B46D">
                <v:shape id="_x0000_i1089" type="#_x0000_t75" style="width:13.5pt;height:16pt" o:ole="">
                  <v:imagedata r:id="rId110" o:title=""/>
                </v:shape>
                <o:OLEObject Type="Embed" ProgID="Equation.DSMT4" ShapeID="_x0000_i1089" DrawAspect="Content" ObjectID="_1686482257" r:id="rId111"/>
              </w:object>
            </w:r>
          </w:p>
          <w:p w14:paraId="657CE9D6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E5395" w14:paraId="71682BC5" w14:textId="77777777" w:rsidTr="003E5395">
        <w:tc>
          <w:tcPr>
            <w:tcW w:w="4990" w:type="dxa"/>
          </w:tcPr>
          <w:p w14:paraId="55D3436E" w14:textId="77777777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3: </w:t>
            </w:r>
          </w:p>
          <w:p w14:paraId="24CEBCD6" w14:textId="605EE1DC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oạt động cá nhân làm Ví dụ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A2F2A78" w14:textId="62C3079F" w:rsidR="003E5395" w:rsidRPr="00165B79" w:rsidRDefault="004852F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oạt động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ặp</w:t>
            </w:r>
            <w:r w:rsidR="003E53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ôi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àm bà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áp dụng 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1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E7D176E" w14:textId="6F083A19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3:</w:t>
            </w:r>
          </w:p>
          <w:p w14:paraId="4FF8CEFF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1729E62E" w14:textId="77777777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: </w:t>
            </w:r>
          </w:p>
          <w:p w14:paraId="3D702883" w14:textId="302A5FB3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1</w:t>
            </w:r>
            <w:r w:rsidR="00D233E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bảng làm Ví dụ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3284A56" w14:textId="0E0CDE9F" w:rsidR="00BF0F9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cầu </w:t>
            </w:r>
            <w:r w:rsidR="006B774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3 </w:t>
            </w:r>
            <w:r w:rsidR="004852F4" w:rsidRPr="00BF0F9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ặp đôi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lên làm bài </w:t>
            </w:r>
            <w:r w:rsidR="006B774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áp dụng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276ACB2C" w14:textId="4BB8B82F" w:rsidR="003E5395" w:rsidRPr="00165B7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470130D3" w14:textId="77777777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3: </w:t>
            </w:r>
          </w:p>
          <w:p w14:paraId="6848B690" w14:textId="33B6FCEC" w:rsidR="003E5395" w:rsidRPr="00D233E9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</w:t>
            </w:r>
            <w:r w:rsidR="00D233E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 xét mức độ hoàn thành của HS.</w:t>
            </w:r>
          </w:p>
        </w:tc>
        <w:tc>
          <w:tcPr>
            <w:tcW w:w="5211" w:type="dxa"/>
          </w:tcPr>
          <w:p w14:paraId="21256EEA" w14:textId="5B66861D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Ví dụ 2 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341CCC64" w14:textId="2844577B" w:rsidR="003E5395" w:rsidRPr="00CC0DC1" w:rsidRDefault="001D50B4" w:rsidP="00BC1DDB">
            <w:pPr>
              <w:pStyle w:val="ListParagraph"/>
              <w:numPr>
                <w:ilvl w:val="0"/>
                <w:numId w:val="1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1D50B4">
              <w:rPr>
                <w:rFonts w:ascii="Times New Roman" w:eastAsia="Times New Roman" w:hAnsi="Times New Roman" w:cs="Times New Roman"/>
                <w:bCs/>
                <w:iCs/>
                <w:position w:val="-12"/>
                <w:sz w:val="28"/>
                <w:szCs w:val="28"/>
                <w:lang w:val="vi-VN"/>
              </w:rPr>
              <w:object w:dxaOrig="1660" w:dyaOrig="420" w14:anchorId="132FB520">
                <v:shape id="_x0000_i1090" type="#_x0000_t75" style="width:86pt;height:22pt" o:ole="">
                  <v:imagedata r:id="rId112" o:title=""/>
                </v:shape>
                <o:OLEObject Type="Embed" ProgID="Equation.DSMT4" ShapeID="_x0000_i1090" DrawAspect="Content" ObjectID="_1686482258" r:id="rId113"/>
              </w:object>
            </w:r>
            <w:r w:rsidR="003E5395" w:rsidRPr="00CC0DC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4FD9F9CF" w14:textId="1BC4343B" w:rsidR="003E5395" w:rsidRPr="001D50B4" w:rsidRDefault="001D50B4" w:rsidP="001D50B4">
            <w:pPr>
              <w:spacing w:line="276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</w:rPr>
            </w:pPr>
            <w:r w:rsidRPr="001D50B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D50B4">
              <w:rPr>
                <w:rFonts w:ascii="Times New Roman" w:eastAsia="Times New Roman" w:hAnsi="Times New Roman" w:cs="Times New Roman"/>
                <w:bCs/>
                <w:iCs/>
                <w:position w:val="-12"/>
                <w:sz w:val="28"/>
                <w:szCs w:val="28"/>
                <w:lang w:val="vi-VN"/>
              </w:rPr>
              <w:object w:dxaOrig="1800" w:dyaOrig="420" w14:anchorId="5D72E4E6">
                <v:shape id="_x0000_i1091" type="#_x0000_t75" style="width:93.5pt;height:22pt" o:ole="">
                  <v:imagedata r:id="rId114" o:title=""/>
                </v:shape>
                <o:OLEObject Type="Embed" ProgID="Equation.DSMT4" ShapeID="_x0000_i1091" DrawAspect="Content" ObjectID="_1686482259" r:id="rId115"/>
              </w:object>
            </w:r>
          </w:p>
          <w:p w14:paraId="78516019" w14:textId="7399BE93" w:rsidR="003E5395" w:rsidRDefault="00CF732B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r w:rsidR="003E5395" w:rsidRPr="0036369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Áp dụng 1</w:t>
            </w:r>
          </w:p>
          <w:p w14:paraId="64E0A07B" w14:textId="77777777" w:rsidR="003E5395" w:rsidRPr="00363693" w:rsidRDefault="001D50B4" w:rsidP="00BC1DDB">
            <w:pPr>
              <w:pStyle w:val="ListParagraph"/>
              <w:numPr>
                <w:ilvl w:val="0"/>
                <w:numId w:val="2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63693">
              <w:rPr>
                <w:rFonts w:ascii="Times New Roman" w:eastAsia="Times New Roman" w:hAnsi="Times New Roman" w:cs="Times New Roman"/>
                <w:bCs/>
                <w:iCs/>
                <w:position w:val="-12"/>
                <w:sz w:val="28"/>
                <w:szCs w:val="28"/>
                <w:lang w:val="vi-VN"/>
              </w:rPr>
              <w:object w:dxaOrig="1560" w:dyaOrig="420" w14:anchorId="7CAD6838">
                <v:shape id="_x0000_i1092" type="#_x0000_t75" style="width:77pt;height:21pt" o:ole="">
                  <v:imagedata r:id="rId116" o:title=""/>
                </v:shape>
                <o:OLEObject Type="Embed" ProgID="Equation.DSMT4" ShapeID="_x0000_i1092" DrawAspect="Content" ObjectID="_1686482260" r:id="rId117"/>
              </w:object>
            </w:r>
          </w:p>
          <w:p w14:paraId="18798333" w14:textId="77777777" w:rsidR="003E5395" w:rsidRPr="00363693" w:rsidRDefault="001D50B4" w:rsidP="00BC1DDB">
            <w:pPr>
              <w:pStyle w:val="ListParagraph"/>
              <w:numPr>
                <w:ilvl w:val="0"/>
                <w:numId w:val="2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A53371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2980" w:dyaOrig="420" w14:anchorId="23841F49">
                <v:shape id="_x0000_i1093" type="#_x0000_t75" style="width:148.5pt;height:22pt" o:ole="">
                  <v:imagedata r:id="rId118" o:title=""/>
                </v:shape>
                <o:OLEObject Type="Embed" ProgID="Equation.DSMT4" ShapeID="_x0000_i1093" DrawAspect="Content" ObjectID="_1686482261" r:id="rId119"/>
              </w:object>
            </w:r>
          </w:p>
          <w:p w14:paraId="08AB0051" w14:textId="77777777" w:rsidR="003E5395" w:rsidRPr="00845904" w:rsidRDefault="001D50B4" w:rsidP="00BC1DDB">
            <w:pPr>
              <w:pStyle w:val="ListParagraph"/>
              <w:numPr>
                <w:ilvl w:val="0"/>
                <w:numId w:val="2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63693">
              <w:rPr>
                <w:rFonts w:ascii="Times New Roman" w:eastAsia="Times New Roman" w:hAnsi="Times New Roman" w:cs="Times New Roman"/>
                <w:bCs/>
                <w:iCs/>
                <w:position w:val="-12"/>
                <w:sz w:val="28"/>
                <w:szCs w:val="28"/>
                <w:lang w:val="vi-VN"/>
              </w:rPr>
              <w:object w:dxaOrig="1980" w:dyaOrig="420" w14:anchorId="1EB0FF93">
                <v:shape id="_x0000_i1094" type="#_x0000_t75" style="width:98pt;height:21pt" o:ole="">
                  <v:imagedata r:id="rId120" o:title=""/>
                </v:shape>
                <o:OLEObject Type="Embed" ProgID="Equation.DSMT4" ShapeID="_x0000_i1094" DrawAspect="Content" ObjectID="_1686482262" r:id="rId121"/>
              </w:object>
            </w:r>
          </w:p>
          <w:p w14:paraId="4890ADCB" w14:textId="190270F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D233E9" w14:paraId="06EDC242" w14:textId="77777777" w:rsidTr="003E5395">
        <w:tc>
          <w:tcPr>
            <w:tcW w:w="4990" w:type="dxa"/>
          </w:tcPr>
          <w:p w14:paraId="72A6C785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4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034127C4" w14:textId="6C93B2E2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làm Ví dụ 3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59F33C9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iệm vụ 4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77929EF4" w14:textId="59EC7815" w:rsidR="00D233E9" w:rsidRDefault="00D5450C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</w:t>
            </w:r>
            <w:r w:rsidR="00D233E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hực hiện </w:t>
            </w:r>
            <w:r w:rsidR="00D233E9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hiệm vụ trên.</w:t>
            </w:r>
          </w:p>
          <w:p w14:paraId="4EE8EE00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4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58FF5D7A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 thực hiện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 dụ 3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7B1E53D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5EB43FC8" w14:textId="77777777" w:rsidR="00D233E9" w:rsidRPr="00165B7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4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43FFC7B4" w14:textId="77777777" w:rsidR="00D233E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 xét mức độ hoàn thành của HS.</w:t>
            </w:r>
          </w:p>
          <w:p w14:paraId="469D1B62" w14:textId="0694F280" w:rsidR="00D233E9" w:rsidRPr="006956DF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Qu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 dụ 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cùng HS khái quát:</w:t>
            </w:r>
            <w:r w:rsidR="006956D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956DF"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ới </w:t>
            </w:r>
            <w:r w:rsidR="006956DF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2F99CAB5">
                <v:shape id="_x0000_i1095" type="#_x0000_t75" style="width:11pt;height:12pt" o:ole="">
                  <v:imagedata r:id="rId54" o:title=""/>
                </v:shape>
                <o:OLEObject Type="Embed" ProgID="Equation.DSMT4" ShapeID="_x0000_i1095" DrawAspect="Content" ObjectID="_1686482263" r:id="rId122"/>
              </w:object>
            </w:r>
            <w:r w:rsidR="006956DF" w:rsidRPr="00BF0F9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6956DF"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là số tự nhiên khác </w:t>
            </w:r>
            <w:r w:rsidR="006956DF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 w14:anchorId="3A025573">
                <v:shape id="_x0000_i1096" type="#_x0000_t75" style="width:10pt;height:15pt" o:ole="">
                  <v:imagedata r:id="rId123" o:title=""/>
                </v:shape>
                <o:OLEObject Type="Embed" ProgID="Equation.DSMT4" ShapeID="_x0000_i1096" DrawAspect="Content" ObjectID="_1686482264" r:id="rId124"/>
              </w:object>
            </w:r>
            <w:r w:rsidR="006956DF"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a có:</w:t>
            </w:r>
            <w:r w:rsidR="006956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3E40FF5C" w14:textId="17DB026E" w:rsidR="00D233E9" w:rsidRPr="0042233A" w:rsidRDefault="006956DF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36"/>
                <w:sz w:val="28"/>
                <w:szCs w:val="28"/>
                <w:lang w:val="vi-VN"/>
              </w:rPr>
              <w:object w:dxaOrig="1500" w:dyaOrig="660" w14:anchorId="2DDD24D6">
                <v:shape id="_x0000_i1097" type="#_x0000_t75" style="width:75pt;height:34pt" o:ole="">
                  <v:imagedata r:id="rId125" o:title=""/>
                </v:shape>
                <o:OLEObject Type="Embed" ProgID="Equation.DSMT4" ShapeID="_x0000_i1097" DrawAspect="Content" ObjectID="_1686482265" r:id="rId126"/>
              </w:object>
            </w:r>
            <w:r w:rsidR="00D233E9" w:rsidRPr="00C202A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211" w:type="dxa"/>
          </w:tcPr>
          <w:p w14:paraId="57B7CB46" w14:textId="77777777" w:rsidR="00BF0F99" w:rsidRDefault="00D233E9" w:rsidP="00BF0F9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Ví dụ 3 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0B6E4578" w14:textId="77777777" w:rsidR="006B774E" w:rsidRDefault="00BF0F99" w:rsidP="006B774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BF0F9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</w:t>
            </w:r>
            <w:r w:rsidR="006B774E" w:rsidRPr="00615097">
              <w:rPr>
                <w:rFonts w:ascii="Times New Roman" w:eastAsia="Times New Roman" w:hAnsi="Times New Roman" w:cs="Times New Roman"/>
                <w:b/>
                <w:bCs/>
                <w:position w:val="-6"/>
                <w:sz w:val="28"/>
                <w:szCs w:val="28"/>
              </w:rPr>
              <w:object w:dxaOrig="2500" w:dyaOrig="360" w14:anchorId="0DB4840F">
                <v:shape id="_x0000_i1098" type="#_x0000_t75" style="width:125pt;height:18.5pt" o:ole="">
                  <v:imagedata r:id="rId127" o:title=""/>
                </v:shape>
                <o:OLEObject Type="Embed" ProgID="Equation.DSMT4" ShapeID="_x0000_i1098" DrawAspect="Content" ObjectID="_1686482266" r:id="rId128"/>
              </w:object>
            </w:r>
          </w:p>
          <w:p w14:paraId="05FB0C0E" w14:textId="5F7AF24E" w:rsidR="00D233E9" w:rsidRPr="006B774E" w:rsidRDefault="006B774E" w:rsidP="006B774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6B774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</w:t>
            </w:r>
            <w:r w:rsidR="00D233E9" w:rsidRPr="0061509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615097">
              <w:rPr>
                <w:position w:val="-12"/>
              </w:rPr>
              <w:object w:dxaOrig="4040" w:dyaOrig="420" w14:anchorId="613ADC22">
                <v:shape id="_x0000_i1099" type="#_x0000_t75" style="width:201.5pt;height:21.5pt" o:ole="">
                  <v:imagedata r:id="rId129" o:title=""/>
                </v:shape>
                <o:OLEObject Type="Embed" ProgID="Equation.DSMT4" ShapeID="_x0000_i1099" DrawAspect="Content" ObjectID="_1686482267" r:id="rId130"/>
              </w:object>
            </w:r>
          </w:p>
          <w:p w14:paraId="5E914AC1" w14:textId="1B27C430" w:rsidR="00D233E9" w:rsidRDefault="00D233E9" w:rsidP="00D233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r w:rsidRPr="00BC505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Lưu ý: </w:t>
            </w:r>
            <w:r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ới </w:t>
            </w:r>
            <w:r w:rsidR="006B774E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 w14:anchorId="207AEC5F">
                <v:shape id="_x0000_i1100" type="#_x0000_t75" style="width:11pt;height:12pt" o:ole="">
                  <v:imagedata r:id="rId54" o:title=""/>
                </v:shape>
                <o:OLEObject Type="Embed" ProgID="Equation.DSMT4" ShapeID="_x0000_i1100" DrawAspect="Content" ObjectID="_1686482268" r:id="rId131"/>
              </w:object>
            </w:r>
            <w:r w:rsidR="00BF0F99" w:rsidRPr="00BF0F9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là số tự nhiên khác </w:t>
            </w:r>
            <w:r w:rsidR="006B774E" w:rsidRPr="00E3672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 w14:anchorId="2FC0D658">
                <v:shape id="_x0000_i1101" type="#_x0000_t75" style="width:10pt;height:15pt" o:ole="">
                  <v:imagedata r:id="rId123" o:title=""/>
                </v:shape>
                <o:OLEObject Type="Embed" ProgID="Equation.DSMT4" ShapeID="_x0000_i1101" DrawAspect="Content" ObjectID="_1686482269" r:id="rId132"/>
              </w:object>
            </w:r>
            <w:r w:rsidRPr="00BC505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a có: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36"/>
                <w:sz w:val="28"/>
                <w:szCs w:val="28"/>
                <w:lang w:val="vi-VN"/>
              </w:rPr>
              <w:object w:dxaOrig="1500" w:dyaOrig="660" w14:anchorId="2A1BF665">
                <v:shape id="_x0000_i1102" type="#_x0000_t75" style="width:75pt;height:34pt" o:ole="">
                  <v:imagedata r:id="rId125" o:title=""/>
                </v:shape>
                <o:OLEObject Type="Embed" ProgID="Equation.DSMT4" ShapeID="_x0000_i1102" DrawAspect="Content" ObjectID="_1686482270" r:id="rId133"/>
              </w:object>
            </w:r>
          </w:p>
        </w:tc>
      </w:tr>
      <w:tr w:rsidR="003E5395" w14:paraId="7E110DCF" w14:textId="77777777" w:rsidTr="003E5395">
        <w:tc>
          <w:tcPr>
            <w:tcW w:w="4990" w:type="dxa"/>
          </w:tcPr>
          <w:p w14:paraId="4B283D2F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5</w:t>
            </w: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61C01ACD" w14:textId="00AE285D" w:rsidR="003E5395" w:rsidRPr="004329F3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oạt động cá nhân làm Ví dụ 4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1D10570" w14:textId="684E53FA" w:rsidR="003E5395" w:rsidRPr="00165B79" w:rsidRDefault="00615097" w:rsidP="00615097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theo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ặp đôi </w:t>
            </w:r>
            <w:r w:rsidR="003E5395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m  bài áp dụng </w:t>
            </w:r>
            <w:r w:rsidR="003E539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="003E5395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ACA60CB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5</w:t>
            </w: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70F0340B" w14:textId="6A2F14CE" w:rsidR="003E5395" w:rsidRPr="004329F3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329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-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oạt động cá nhân làm Ví dụ 4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711C325" w14:textId="77777777" w:rsidR="00615097" w:rsidRPr="00165B79" w:rsidRDefault="003E5395" w:rsidP="00615097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="004852F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hực hiện </w:t>
            </w:r>
            <w:r w:rsidR="0061509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heo </w:t>
            </w:r>
            <w:r w:rsidR="0061509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ặp đôi </w:t>
            </w:r>
            <w:r w:rsidR="00615097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1509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àm  bài áp dụng 2 </w:t>
            </w:r>
            <w:r w:rsidR="0061509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="00615097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3</w:t>
            </w:r>
            <w:r w:rsidR="00615097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="00615097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A21A29E" w14:textId="1E6EADE4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5</w:t>
            </w: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27687E89" w14:textId="77777777" w:rsidR="003E5395" w:rsidRPr="004329F3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yêu cầu 2 HS lên bảng thực hiện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í dụ 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gọi các HS khác nhận xét bổ sung.</w:t>
            </w:r>
          </w:p>
          <w:p w14:paraId="6ECB2043" w14:textId="77777777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Các nhóm treo bảng phụ sản phẩm của nhóm mình, các nhóm khác quan sát và đánh giá.</w:t>
            </w:r>
          </w:p>
          <w:p w14:paraId="01A1AA06" w14:textId="77777777" w:rsidR="003E5395" w:rsidRPr="0042233A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5</w:t>
            </w:r>
            <w:r w:rsidRPr="0042233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6739E7F5" w14:textId="32044913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GV đánh giá kết quả của các nhóm, chính xác hóa kết quả.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5211" w:type="dxa"/>
          </w:tcPr>
          <w:p w14:paraId="7E53AA39" w14:textId="17B66D9A" w:rsidR="003E5395" w:rsidRPr="004329F3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329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Ví dụ 4 </w:t>
            </w:r>
            <w:r w:rsidR="004852F4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(</w:t>
            </w:r>
            <w:r w:rsidRPr="004329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SGK trang 23</w:t>
            </w:r>
            <w:r w:rsidR="004852F4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)</w:t>
            </w:r>
            <w:r w:rsidRPr="004329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.</w:t>
            </w:r>
          </w:p>
          <w:p w14:paraId="6AB63A1A" w14:textId="77777777" w:rsidR="003E5395" w:rsidRPr="00615097" w:rsidRDefault="006956DF" w:rsidP="00BC1DDB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15097">
              <w:rPr>
                <w:position w:val="-12"/>
              </w:rPr>
              <w:object w:dxaOrig="2040" w:dyaOrig="420" w14:anchorId="6A49CE5F">
                <v:shape id="_x0000_i1103" type="#_x0000_t75" style="width:101.5pt;height:21.5pt" o:ole="">
                  <v:imagedata r:id="rId134" o:title=""/>
                </v:shape>
                <o:OLEObject Type="Embed" ProgID="Equation.DSMT4" ShapeID="_x0000_i1103" DrawAspect="Content" ObjectID="_1686482271" r:id="rId135"/>
              </w:object>
            </w:r>
          </w:p>
          <w:p w14:paraId="6BDFD8C6" w14:textId="77777777" w:rsidR="003E5395" w:rsidRPr="00615097" w:rsidRDefault="006956DF" w:rsidP="00BC1DDB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15097">
              <w:rPr>
                <w:position w:val="-12"/>
              </w:rPr>
              <w:object w:dxaOrig="3560" w:dyaOrig="420" w14:anchorId="2C7EFE69">
                <v:shape id="_x0000_i1104" type="#_x0000_t75" style="width:177.5pt;height:21.5pt" o:ole="">
                  <v:imagedata r:id="rId136" o:title=""/>
                </v:shape>
                <o:OLEObject Type="Embed" ProgID="Equation.DSMT4" ShapeID="_x0000_i1104" DrawAspect="Content" ObjectID="_1686482272" r:id="rId137"/>
              </w:object>
            </w:r>
          </w:p>
          <w:p w14:paraId="058C2243" w14:textId="5A37A867" w:rsidR="003E5395" w:rsidRDefault="00CF732B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r w:rsidR="003E539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Áp dụng 2</w:t>
            </w:r>
          </w:p>
          <w:p w14:paraId="6C0B2167" w14:textId="77777777" w:rsidR="003E5395" w:rsidRPr="00615097" w:rsidRDefault="006956DF" w:rsidP="00BC1DDB">
            <w:pPr>
              <w:pStyle w:val="ListParagraph"/>
              <w:numPr>
                <w:ilvl w:val="0"/>
                <w:numId w:val="5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15097">
              <w:rPr>
                <w:position w:val="-12"/>
              </w:rPr>
              <w:object w:dxaOrig="1520" w:dyaOrig="420" w14:anchorId="1EF2CB34">
                <v:shape id="_x0000_i1105" type="#_x0000_t75" style="width:76pt;height:21.5pt" o:ole="">
                  <v:imagedata r:id="rId138" o:title=""/>
                </v:shape>
                <o:OLEObject Type="Embed" ProgID="Equation.DSMT4" ShapeID="_x0000_i1105" DrawAspect="Content" ObjectID="_1686482273" r:id="rId139"/>
              </w:object>
            </w:r>
          </w:p>
          <w:p w14:paraId="020D6E0C" w14:textId="77777777" w:rsidR="003E5395" w:rsidRPr="00615097" w:rsidRDefault="006956DF" w:rsidP="00BC1DDB">
            <w:pPr>
              <w:pStyle w:val="ListParagraph"/>
              <w:numPr>
                <w:ilvl w:val="0"/>
                <w:numId w:val="5"/>
              </w:num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15097">
              <w:rPr>
                <w:position w:val="-12"/>
              </w:rPr>
              <w:object w:dxaOrig="1800" w:dyaOrig="420" w14:anchorId="636A4130">
                <v:shape id="_x0000_i1106" type="#_x0000_t75" style="width:90pt;height:21.5pt" o:ole="">
                  <v:imagedata r:id="rId140" o:title=""/>
                </v:shape>
                <o:OLEObject Type="Embed" ProgID="Equation.DSMT4" ShapeID="_x0000_i1106" DrawAspect="Content" ObjectID="_1686482274" r:id="rId141"/>
              </w:object>
            </w:r>
          </w:p>
          <w:p w14:paraId="338485E2" w14:textId="77777777" w:rsidR="003E5395" w:rsidRDefault="003E539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7E1356DF" w14:textId="5292CAEF" w:rsidR="008233CA" w:rsidRPr="008233CA" w:rsidRDefault="003C34C7" w:rsidP="00BC1DDB">
      <w:pPr>
        <w:tabs>
          <w:tab w:val="left" w:pos="154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2: Nhân</w:t>
      </w:r>
      <w:r w:rsidR="008233CA" w:rsidRPr="008233C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hai lũy thừa cùng cơ số </w:t>
      </w:r>
      <w:r w:rsidR="008233C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5</w:t>
      </w:r>
      <w:r w:rsidR="008233CA" w:rsidRPr="008233C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14:paraId="46F89582" w14:textId="77777777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8233C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498C76AA" w14:textId="67DE218E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bCs/>
          <w:sz w:val="28"/>
          <w:szCs w:val="28"/>
        </w:rPr>
        <w:t>- HS phát biểu được quy tắc nhân hai lũy thừa cùng cơ số, viết được dưới dạng c</w:t>
      </w:r>
      <w:r w:rsidR="004E6AB5">
        <w:rPr>
          <w:rFonts w:ascii="Times New Roman" w:eastAsia="Times New Roman" w:hAnsi="Times New Roman" w:cs="Times New Roman"/>
          <w:bCs/>
          <w:sz w:val="28"/>
          <w:szCs w:val="28"/>
        </w:rPr>
        <w:t>ông thức tổng quát.</w:t>
      </w:r>
    </w:p>
    <w:p w14:paraId="2CB13AD1" w14:textId="7FEE1FA1" w:rsidR="008233CA" w:rsidRPr="008233CA" w:rsidRDefault="008233CA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- HS vận dụng được </w:t>
      </w:r>
      <w:r w:rsidRPr="008233CA">
        <w:rPr>
          <w:rFonts w:ascii="Times New Roman" w:eastAsia="Times New Roman" w:hAnsi="Times New Roman" w:cs="Times New Roman"/>
          <w:bCs/>
          <w:sz w:val="28"/>
          <w:szCs w:val="28"/>
        </w:rPr>
        <w:t>quy</w:t>
      </w:r>
      <w:r w:rsidR="00D5450C">
        <w:rPr>
          <w:rFonts w:ascii="Times New Roman" w:eastAsia="Times New Roman" w:hAnsi="Times New Roman" w:cs="Times New Roman"/>
          <w:bCs/>
          <w:sz w:val="28"/>
          <w:szCs w:val="28"/>
        </w:rPr>
        <w:t xml:space="preserve"> tắc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để nhân</w:t>
      </w:r>
      <w:r w:rsidRPr="008233CA">
        <w:rPr>
          <w:rFonts w:ascii="Times New Roman" w:eastAsia="Times New Roman" w:hAnsi="Times New Roman" w:cs="Times New Roman"/>
          <w:bCs/>
          <w:sz w:val="28"/>
          <w:szCs w:val="28"/>
        </w:rPr>
        <w:t xml:space="preserve"> các lũy thừa cùng cơ số.</w:t>
      </w:r>
    </w:p>
    <w:p w14:paraId="262A1C59" w14:textId="77777777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8233CA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6A568168" w14:textId="3C35647C" w:rsidR="007D299F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Thực hiện hoạt động 2 trong SGK trang 23 </w:t>
      </w:r>
      <w:r w:rsidRPr="008233CA">
        <w:rPr>
          <w:rFonts w:ascii="Times New Roman" w:eastAsia="Times New Roman" w:hAnsi="Times New Roman" w:cs="Times New Roman"/>
          <w:sz w:val="28"/>
          <w:szCs w:val="28"/>
        </w:rPr>
        <w:t xml:space="preserve">từ đó dự đoán và </w:t>
      </w:r>
      <w:r w:rsidR="004E6AB5">
        <w:rPr>
          <w:rFonts w:ascii="Times New Roman" w:eastAsia="Times New Roman" w:hAnsi="Times New Roman" w:cs="Times New Roman"/>
          <w:color w:val="000000"/>
          <w:sz w:val="28"/>
          <w:szCs w:val="28"/>
        </w:rPr>
        <w:t>phát biểu được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quy tắc nhân </w:t>
      </w:r>
    </w:p>
    <w:p w14:paraId="388E538E" w14:textId="13AF66C6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hai lũy thừa cùng cơ số.</w:t>
      </w:r>
    </w:p>
    <w:p w14:paraId="47284487" w14:textId="44702E3E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ận dụng làm </w:t>
      </w:r>
      <w:r w:rsidR="003C34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í dụ 5 và 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136C94">
        <w:rPr>
          <w:rFonts w:ascii="Times New Roman" w:eastAsia="Times New Roman" w:hAnsi="Times New Roman" w:cs="Times New Roman"/>
          <w:color w:val="000000"/>
          <w:sz w:val="28"/>
          <w:szCs w:val="28"/>
        </w:rPr>
        <w:t>áp dụng 3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r w:rsidR="003C34C7">
        <w:rPr>
          <w:rFonts w:ascii="Times New Roman" w:eastAsia="Times New Roman" w:hAnsi="Times New Roman" w:cs="Times New Roman"/>
          <w:color w:val="000000"/>
          <w:sz w:val="28"/>
          <w:szCs w:val="28"/>
        </w:rPr>
        <w:t>SGK trang 2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)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ED9D5FE" w14:textId="77777777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8233CA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35F36124" w14:textId="595BF67C" w:rsidR="008233CA" w:rsidRP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3C34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Quy tắc nhân 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ai lũy thừa cùng cơ số.</w:t>
      </w:r>
    </w:p>
    <w:p w14:paraId="54E28342" w14:textId="2E64EEAE" w:rsidR="008233CA" w:rsidRDefault="008233C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ời giải bài </w:t>
      </w:r>
      <w:r w:rsidR="003C34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í dụ 5 và </w:t>
      </w:r>
      <w:r w:rsidR="003C34C7"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áp dụng 3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r w:rsidR="003C34C7">
        <w:rPr>
          <w:rFonts w:ascii="Times New Roman" w:eastAsia="Times New Roman" w:hAnsi="Times New Roman" w:cs="Times New Roman"/>
          <w:color w:val="000000"/>
          <w:sz w:val="28"/>
          <w:szCs w:val="28"/>
        </w:rPr>
        <w:t>SGK trang 2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)</w:t>
      </w:r>
      <w:r w:rsidR="003C34C7"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B9699D4" w14:textId="5B984829" w:rsidR="003C34C7" w:rsidRDefault="003C34C7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094EE0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132"/>
        <w:gridCol w:w="5069"/>
      </w:tblGrid>
      <w:tr w:rsidR="003E5395" w14:paraId="6256BBCD" w14:textId="77777777" w:rsidTr="00947144">
        <w:tc>
          <w:tcPr>
            <w:tcW w:w="5132" w:type="dxa"/>
            <w:vAlign w:val="center"/>
          </w:tcPr>
          <w:p w14:paraId="5D85DA06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069" w:type="dxa"/>
          </w:tcPr>
          <w:p w14:paraId="730A0460" w14:textId="77777777" w:rsidR="003E5395" w:rsidRDefault="003E5395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3E5395" w14:paraId="73000960" w14:textId="77777777" w:rsidTr="00947144">
        <w:tc>
          <w:tcPr>
            <w:tcW w:w="5132" w:type="dxa"/>
          </w:tcPr>
          <w:p w14:paraId="0E8D1B5C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415E8684" w14:textId="77777777" w:rsidR="00D5450C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hực hiện hoạt động 2 trong SGK trang 23. </w:t>
            </w:r>
          </w:p>
          <w:p w14:paraId="565F521E" w14:textId="625B587B" w:rsidR="00947144" w:rsidRPr="006C2186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Dự đoán và phát biểu quy tắc nhân hai lũy thừa cùng cơ s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="006627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o sánh điểm giống và khác nhau với quy 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ắc nhân hai lũy thừa cùng cơ số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21DE347F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6490BFAE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 hiện các yêu cầu trên theo cá nhân.</w:t>
            </w:r>
          </w:p>
          <w:p w14:paraId="2016645C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1614D15A" w14:textId="77777777" w:rsidR="00947144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S đứng tại chỗ trình bày kết quả thực hiện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oạt động 2. </w:t>
            </w:r>
          </w:p>
          <w:p w14:paraId="37B01874" w14:textId="77777777" w:rsidR="00947144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vài HS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nêu dự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oán và phát biểu quy tắc nhân hai lũy thừa cùng cơ số, mở rộng với nhiều lũy thừa cùng cơ số.</w:t>
            </w:r>
          </w:p>
          <w:p w14:paraId="79A6DACD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7577B90D" w14:textId="1124E150" w:rsidR="003E5395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oạt động 2, chuẩn hóa quy tắc nhân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ai lũy thừa cùng cơ số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069" w:type="dxa"/>
          </w:tcPr>
          <w:p w14:paraId="087DC47B" w14:textId="71255C9A" w:rsidR="00947144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I.</w:t>
            </w:r>
            <w:r w:rsidR="00D5450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Nhân hai lũy thừa cùng cơ số</w:t>
            </w:r>
          </w:p>
          <w:p w14:paraId="5BE76717" w14:textId="79C91726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* H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oạt động 2 </w:t>
            </w:r>
            <w:r w:rsidR="0066272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SGK trang 23</w:t>
            </w:r>
          </w:p>
          <w:p w14:paraId="576AD756" w14:textId="38C4BA9F" w:rsidR="00947144" w:rsidRPr="00F7611D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="006956DF" w:rsidRPr="00F7611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240" w:dyaOrig="420" w14:anchorId="13A98179">
                <v:shape id="_x0000_i1107" type="#_x0000_t75" style="width:62pt;height:21pt" o:ole="">
                  <v:imagedata r:id="rId142" o:title=""/>
                </v:shape>
                <o:OLEObject Type="Embed" ProgID="Equation.DSMT4" ShapeID="_x0000_i1107" DrawAspect="Content" ObjectID="_1686482275" r:id="rId143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là tích của ba thừa số </w:t>
            </w:r>
            <w:r w:rsidR="006956DF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15849D27">
                <v:shape id="_x0000_i1108" type="#_x0000_t75" style="width:11pt;height:14pt" o:ole="">
                  <v:imagedata r:id="rId144" o:title=""/>
                </v:shape>
                <o:OLEObject Type="Embed" ProgID="Equation.DSMT4" ShapeID="_x0000_i1108" DrawAspect="Content" ObjectID="_1686482276" r:id="rId145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38D3F35B" w14:textId="34AC6D10" w:rsidR="00947144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="006956DF" w:rsidRPr="00D034B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500" w:dyaOrig="420" w14:anchorId="68D8ABC3">
                <v:shape id="_x0000_i1109" type="#_x0000_t75" style="width:75pt;height:21pt" o:ole="">
                  <v:imagedata r:id="rId146" o:title=""/>
                </v:shape>
                <o:OLEObject Type="Embed" ProgID="Equation.DSMT4" ShapeID="_x0000_i1109" DrawAspect="Content" ObjectID="_1686482277" r:id="rId147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à tích của bốn</w: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thừa số </w:t>
            </w:r>
            <w:r w:rsidR="006956DF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3335DEAD">
                <v:shape id="_x0000_i1110" type="#_x0000_t75" style="width:11pt;height:14pt" o:ole="">
                  <v:imagedata r:id="rId144" o:title=""/>
                </v:shape>
                <o:OLEObject Type="Embed" ProgID="Equation.DSMT4" ShapeID="_x0000_i1110" DrawAspect="Content" ObjectID="_1686482278" r:id="rId148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362BC03A" w14:textId="78026C0C" w:rsidR="00947144" w:rsidRPr="00D034BD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Kết quả của </w:t>
            </w:r>
            <w:r w:rsidR="006956DF" w:rsidRPr="00D034B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620" w:dyaOrig="420" w14:anchorId="5B424981">
                <v:shape id="_x0000_i1111" type="#_x0000_t75" style="width:31.5pt;height:21pt" o:ole="">
                  <v:imagedata r:id="rId149" o:title=""/>
                </v:shape>
                <o:OLEObject Type="Embed" ProgID="Equation.DSMT4" ShapeID="_x0000_i1111" DrawAspect="Content" ObjectID="_1686482279" r:id="rId150"/>
              </w:object>
            </w:r>
            <w:r w:rsidR="00662723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là tích của bảy thừa số </w:t>
            </w:r>
            <w:r w:rsidR="006956DF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2C23E484">
                <v:shape id="_x0000_i1112" type="#_x0000_t75" style="width:11pt;height:14pt" o:ole="">
                  <v:imagedata r:id="rId144" o:title=""/>
                </v:shape>
                <o:OLEObject Type="Embed" ProgID="Equation.DSMT4" ShapeID="_x0000_i1112" DrawAspect="Content" ObjectID="_1686482280" r:id="rId151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, tức là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956DF" w:rsidRPr="00D034B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920" w:dyaOrig="420" w14:anchorId="190AC8C3">
                <v:shape id="_x0000_i1113" type="#_x0000_t75" style="width:96pt;height:21pt" o:ole="">
                  <v:imagedata r:id="rId152" o:title=""/>
                </v:shape>
                <o:OLEObject Type="Embed" ProgID="Equation.DSMT4" ShapeID="_x0000_i1113" DrawAspect="Content" ObjectID="_1686482281" r:id="rId153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 </w:t>
            </w:r>
          </w:p>
          <w:p w14:paraId="477A4690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* Quy tắc: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Khi nhân hai lũy thừa cùng cơ số, ta giữ nguyên cơ số và cộng các số mũ: </w:t>
            </w:r>
            <w:r w:rsidR="006956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520" w:dyaOrig="360" w14:anchorId="4DC48DB9">
                <v:shape id="_x0000_i1114" type="#_x0000_t75" style="width:76pt;height:19pt" o:ole="">
                  <v:imagedata r:id="rId154" o:title=""/>
                </v:shape>
                <o:OLEObject Type="Embed" ProgID="Equation.DSMT4" ShapeID="_x0000_i1114" DrawAspect="Content" ObjectID="_1686482282" r:id="rId155"/>
              </w:objec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quy tắc vẫn đúng khi nhân nhiều lũy thừa cùng cơ số).</w:t>
            </w:r>
          </w:p>
          <w:p w14:paraId="2A6154D4" w14:textId="77777777" w:rsidR="003E5395" w:rsidRDefault="003E5395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47144" w14:paraId="04C94224" w14:textId="77777777" w:rsidTr="00947144">
        <w:tc>
          <w:tcPr>
            <w:tcW w:w="5132" w:type="dxa"/>
          </w:tcPr>
          <w:p w14:paraId="6F346B54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 </w:t>
            </w:r>
          </w:p>
          <w:p w14:paraId="490661A3" w14:textId="6D300D90" w:rsidR="00947144" w:rsidRPr="00165B79" w:rsidRDefault="00D5450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oạt động cá nhân làm Ví dụ 5 (</w:t>
            </w:r>
            <w:r w:rsidR="0094714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 trang 2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  <w:r w:rsidR="00947144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4DC8841" w14:textId="58FE7754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oạt động cặp đôi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 bài áp dụng 3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D545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GK trang 24</w:t>
            </w:r>
            <w:r w:rsidR="00D545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B63D783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4FF53225" w14:textId="77777777" w:rsidR="00D5450C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lần lượt thực hiện các nhiệm vụ trên.</w:t>
            </w:r>
          </w:p>
          <w:p w14:paraId="10ED599A" w14:textId="77777777" w:rsidR="00D5450C" w:rsidRDefault="00D5450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</w:t>
            </w:r>
            <w:r w:rsidR="00947144" w:rsidRPr="0042233A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="00947144" w:rsidRPr="00D5450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Hướng dẫn hỗ trợ: </w:t>
            </w:r>
          </w:p>
          <w:p w14:paraId="309124E2" w14:textId="34FB6EA5" w:rsidR="00662723" w:rsidRDefault="00D5450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+ </w:t>
            </w:r>
            <w:r w:rsidR="00662723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í </w:t>
            </w:r>
            <w:r w:rsidR="00662723">
              <w:rPr>
                <w:rFonts w:ascii="Times New Roman" w:eastAsia="Times New Roman" w:hAnsi="Times New Roman" w:cs="Times New Roman"/>
                <w:sz w:val="28"/>
                <w:szCs w:val="28"/>
              </w:rPr>
              <w:t>dụ 5 c</w:t>
            </w:r>
            <w:r w:rsidR="00947144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ú ý</w:t>
            </w:r>
            <w:r w:rsidR="0094714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quy ước</w:t>
            </w:r>
            <w:r w:rsidR="00947144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63DAD" w:rsidRPr="0042233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80" w:dyaOrig="360" w14:anchorId="6AC711B6">
                <v:shape id="_x0000_i1115" type="#_x0000_t75" style="width:39pt;height:19pt" o:ole="">
                  <v:imagedata r:id="rId156" o:title=""/>
                </v:shape>
                <o:OLEObject Type="Embed" ProgID="Equation.DSMT4" ShapeID="_x0000_i1115" DrawAspect="Content" ObjectID="_1686482283" r:id="rId157"/>
              </w:object>
            </w:r>
            <w:r w:rsidR="00947144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3DE24B4E" w14:textId="55E6BEFA" w:rsidR="00947144" w:rsidRPr="00947144" w:rsidRDefault="00D5450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+ </w:t>
            </w:r>
            <w:r w:rsidR="00662723">
              <w:rPr>
                <w:rFonts w:ascii="Times New Roman" w:eastAsia="Times New Roman" w:hAnsi="Times New Roman" w:cs="Times New Roman"/>
                <w:sz w:val="28"/>
                <w:szCs w:val="28"/>
              </w:rPr>
              <w:t>V</w:t>
            </w:r>
            <w:r w:rsidR="0094714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ận dụng cách giải Ví dụ 4 để </w:t>
            </w:r>
            <w:r w:rsidR="009471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 bài áp dụng 3</w:t>
            </w:r>
            <w:r w:rsidR="00947144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hẳng hạn </w:t>
            </w:r>
            <w:r w:rsidR="00063DAD" w:rsidRPr="004D3E2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540" w:dyaOrig="420" w14:anchorId="71FF6E39">
                <v:shape id="_x0000_i1116" type="#_x0000_t75" style="width:126.5pt;height:21pt" o:ole="">
                  <v:imagedata r:id="rId158" o:title=""/>
                </v:shape>
                <o:OLEObject Type="Embed" ProgID="Equation.DSMT4" ShapeID="_x0000_i1116" DrawAspect="Content" ObjectID="_1686482284" r:id="rId159"/>
              </w:object>
            </w:r>
            <w:r w:rsidR="00947144" w:rsidRPr="0042233A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2D6FBCBD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32A86A7D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yêu cầu 2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ên bảng làm Ví dụ 5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20A105C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ặp đô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ó kết quả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nhanh nhất lên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 bài áp dụng 3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7224FD2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5A5D002F" w14:textId="77777777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30D78E64" w14:textId="3CDCF433" w:rsidR="00947144" w:rsidRPr="00165B79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 giá mức độ hoàn thành, kĩ năng làm việc nhóm của HS.</w:t>
            </w:r>
          </w:p>
        </w:tc>
        <w:tc>
          <w:tcPr>
            <w:tcW w:w="5069" w:type="dxa"/>
          </w:tcPr>
          <w:p w14:paraId="2DBBDA07" w14:textId="677AFCAA" w:rsidR="00947144" w:rsidRDefault="00947144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í dụ 5</w:t>
            </w:r>
            <w:r w:rsidR="00D5450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SGK trang 24</w:t>
            </w:r>
            <w:r w:rsidR="00400B3A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  <w:p w14:paraId="1AA8019B" w14:textId="1D301C1A" w:rsidR="00947144" w:rsidRPr="00BF0F99" w:rsidRDefault="00947144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E70DE"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BF0F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956DF" w:rsidRPr="00BF0F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420" w14:anchorId="5A26F9B5">
                <v:shape id="_x0000_i1117" type="#_x0000_t75" style="width:92.5pt;height:21pt" o:ole="">
                  <v:imagedata r:id="rId160" o:title=""/>
                </v:shape>
                <o:OLEObject Type="Embed" ProgID="Equation.DSMT4" ShapeID="_x0000_i1117" DrawAspect="Content" ObjectID="_1686482285" r:id="rId161"/>
              </w:object>
            </w:r>
            <w:r w:rsidRPr="00BF0F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A526097" w14:textId="59B2E4FD" w:rsidR="00947144" w:rsidRPr="005E70DE" w:rsidRDefault="00947144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F0F99">
              <w:rPr>
                <w:rFonts w:ascii="Times New Roman" w:hAnsi="Times New Roman" w:cs="Times New Roman"/>
                <w:sz w:val="28"/>
                <w:szCs w:val="28"/>
              </w:rPr>
              <w:t xml:space="preserve"> b)</w:t>
            </w:r>
            <w:r w:rsidR="00BF0F99" w:rsidRPr="00BF0F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956DF" w:rsidRPr="00BF0F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420" w14:anchorId="24466AB3">
                <v:shape id="_x0000_i1118" type="#_x0000_t75" style="width:91pt;height:21.5pt" o:ole="">
                  <v:imagedata r:id="rId162" o:title=""/>
                </v:shape>
                <o:OLEObject Type="Embed" ProgID="Equation.DSMT4" ShapeID="_x0000_i1118" DrawAspect="Content" ObjectID="_1686482286" r:id="rId163"/>
              </w:object>
            </w:r>
          </w:p>
          <w:p w14:paraId="05504D10" w14:textId="77777777" w:rsidR="00947144" w:rsidRDefault="00947144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C202A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Áp dụng 3</w:t>
            </w:r>
          </w:p>
          <w:p w14:paraId="74A907DF" w14:textId="26D6B311" w:rsidR="00947144" w:rsidRPr="001F7EE8" w:rsidRDefault="00947144" w:rsidP="00BF0F99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BF0F9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10C87" w:rsidRPr="004D3E2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2820" w:dyaOrig="420" w14:anchorId="3C78159E">
                <v:shape id="_x0000_i1119" type="#_x0000_t75" style="width:140.5pt;height:21pt" o:ole="">
                  <v:imagedata r:id="rId164" o:title=""/>
                </v:shape>
                <o:OLEObject Type="Embed" ProgID="Equation.DSMT4" ShapeID="_x0000_i1119" DrawAspect="Content" ObjectID="_1686482287" r:id="rId165"/>
              </w:object>
            </w:r>
            <w:r w:rsidR="00E10C87" w:rsidRPr="001F7EE8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4959" w:dyaOrig="420" w14:anchorId="65E217E7">
                <v:shape id="_x0000_i1120" type="#_x0000_t75" style="width:249pt;height:22pt" o:ole="">
                  <v:imagedata r:id="rId166" o:title=""/>
                </v:shape>
                <o:OLEObject Type="Embed" ProgID="Equation.DSMT4" ShapeID="_x0000_i1120" DrawAspect="Content" ObjectID="_1686482288" r:id="rId167"/>
              </w:object>
            </w:r>
          </w:p>
          <w:p w14:paraId="587E6A84" w14:textId="77777777" w:rsidR="00947144" w:rsidRDefault="00947144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73AA1088" w14:textId="77777777" w:rsidR="00EF69A1" w:rsidRDefault="00EF69A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14:paraId="0B478A3D" w14:textId="77777777" w:rsidR="007F6F15" w:rsidRPr="007F6F15" w:rsidRDefault="007F6F1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7F6F1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ướng dẫn tự học ở nhà </w:t>
      </w:r>
      <w:r w:rsidRPr="007F6F1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 phút)</w:t>
      </w:r>
    </w:p>
    <w:p w14:paraId="528F08C5" w14:textId="77777777" w:rsidR="007F6F15" w:rsidRPr="007F6F15" w:rsidRDefault="007F6F1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F6F1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Đọc lại toàn bộ nội dung bài đã học.</w:t>
      </w:r>
    </w:p>
    <w:p w14:paraId="545059C3" w14:textId="3534C37C" w:rsidR="007F6F15" w:rsidRPr="007F6F15" w:rsidRDefault="007F6F1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70C0"/>
          <w:sz w:val="28"/>
          <w:szCs w:val="28"/>
        </w:rPr>
      </w:pPr>
      <w:r w:rsidRPr="007F6F15">
        <w:rPr>
          <w:rFonts w:ascii="Times New Roman" w:eastAsia="Times New Roman" w:hAnsi="Times New Roman" w:cs="Times New Roman"/>
          <w:sz w:val="28"/>
          <w:szCs w:val="28"/>
        </w:rPr>
        <w:t xml:space="preserve">- Học thuộc: khái niệm </w:t>
      </w:r>
      <w:r w:rsidR="004E6AB5">
        <w:rPr>
          <w:rFonts w:ascii="Times New Roman" w:eastAsia="Times New Roman" w:hAnsi="Times New Roman" w:cs="Times New Roman"/>
          <w:sz w:val="28"/>
          <w:szCs w:val="28"/>
        </w:rPr>
        <w:t>phép nâng lũy thừ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quy tắc nhân </w:t>
      </w:r>
      <w:r w:rsidRPr="007F6F15">
        <w:rPr>
          <w:rFonts w:ascii="Times New Roman" w:eastAsia="Times New Roman" w:hAnsi="Times New Roman" w:cs="Times New Roman"/>
          <w:sz w:val="28"/>
          <w:szCs w:val="28"/>
        </w:rPr>
        <w:t xml:space="preserve">hai lũy </w:t>
      </w:r>
      <w:r w:rsidRPr="007F6F15">
        <w:rPr>
          <w:rFonts w:ascii="Times New Roman" w:eastAsia="Times New Roman" w:hAnsi="Times New Roman" w:cs="Times New Roman"/>
          <w:color w:val="000000"/>
          <w:sz w:val="28"/>
          <w:szCs w:val="28"/>
        </w:rPr>
        <w:t>thừa cùng cơ số (dưới dạng lời văn và công thức tổng quát) cùng các chú ý.</w:t>
      </w:r>
    </w:p>
    <w:p w14:paraId="5A56B299" w14:textId="73171627" w:rsidR="003E6F8A" w:rsidRDefault="007F6F1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F6F15">
        <w:rPr>
          <w:rFonts w:ascii="Times New Roman" w:eastAsia="Times New Roman" w:hAnsi="Times New Roman" w:cs="Times New Roman"/>
          <w:sz w:val="28"/>
          <w:szCs w:val="28"/>
        </w:rPr>
        <w:t xml:space="preserve">- Làm </w:t>
      </w:r>
      <w:r w:rsidR="004E6AB5">
        <w:rPr>
          <w:rFonts w:ascii="Times New Roman" w:eastAsia="Times New Roman" w:hAnsi="Times New Roman" w:cs="Times New Roman"/>
          <w:sz w:val="28"/>
          <w:szCs w:val="28"/>
        </w:rPr>
        <w:t xml:space="preserve">các </w:t>
      </w:r>
      <w:r w:rsidRPr="007F6F15">
        <w:rPr>
          <w:rFonts w:ascii="Times New Roman" w:eastAsia="Times New Roman" w:hAnsi="Times New Roman" w:cs="Times New Roman"/>
          <w:sz w:val="28"/>
          <w:szCs w:val="28"/>
        </w:rPr>
        <w:t xml:space="preserve">bài tập </w:t>
      </w:r>
      <w:r w:rsidR="003E6F8A">
        <w:rPr>
          <w:rFonts w:ascii="Times New Roman" w:eastAsia="Times New Roman" w:hAnsi="Times New Roman" w:cs="Times New Roman"/>
          <w:sz w:val="28"/>
          <w:szCs w:val="28"/>
        </w:rPr>
        <w:t>sau:</w:t>
      </w:r>
    </w:p>
    <w:p w14:paraId="51F60E75" w14:textId="59BF339C" w:rsidR="003E6F8A" w:rsidRPr="00BF0F99" w:rsidRDefault="00662723" w:rsidP="00662723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="006456B4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="002702A1" w:rsidRPr="004E6AB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2702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6F8A" w:rsidRPr="003E6F8A">
        <w:rPr>
          <w:rFonts w:ascii="Times New Roman" w:hAnsi="Times New Roman" w:cs="Times New Roman"/>
          <w:sz w:val="28"/>
          <w:szCs w:val="28"/>
          <w:lang w:val="fr-FR"/>
        </w:rPr>
        <w:t>Viế</w:t>
      </w:r>
      <w:r w:rsidR="003E6F8A">
        <w:rPr>
          <w:rFonts w:ascii="Times New Roman" w:hAnsi="Times New Roman" w:cs="Times New Roman"/>
          <w:sz w:val="28"/>
          <w:szCs w:val="28"/>
          <w:lang w:val="fr-FR"/>
        </w:rPr>
        <w:t xml:space="preserve">t các tích </w:t>
      </w:r>
      <w:r w:rsidR="003E6F8A" w:rsidRPr="003E6F8A">
        <w:rPr>
          <w:rFonts w:ascii="Times New Roman" w:hAnsi="Times New Roman" w:cs="Times New Roman"/>
          <w:sz w:val="28"/>
          <w:szCs w:val="28"/>
          <w:lang w:val="fr-FR"/>
        </w:rPr>
        <w:t xml:space="preserve"> sau dưới dạng lũy thừa của một số :</w:t>
      </w:r>
      <w:r w:rsidR="003E6F8A">
        <w:rPr>
          <w:lang w:val="fr-FR"/>
        </w:rPr>
        <w:br/>
      </w:r>
      <w:r w:rsidR="003E6F8A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="00063DAD" w:rsidRPr="00BF0F99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60" w:dyaOrig="420" w14:anchorId="0172A786">
          <v:shape id="_x0000_i1121" type="#_x0000_t75" style="width:53pt;height:21pt" o:ole="">
            <v:imagedata r:id="rId168" o:title=""/>
          </v:shape>
          <o:OLEObject Type="Embed" ProgID="Equation.DSMT4" ShapeID="_x0000_i1121" DrawAspect="Content" ObjectID="_1686482289" r:id="rId169"/>
        </w:object>
      </w:r>
    </w:p>
    <w:p w14:paraId="553C0F69" w14:textId="56832723" w:rsidR="003E6F8A" w:rsidRPr="00BF0F99" w:rsidRDefault="003E6F8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0F99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="00063DAD" w:rsidRPr="00BF0F99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00" w:dyaOrig="420" w14:anchorId="50EF4BA9">
          <v:shape id="_x0000_i1122" type="#_x0000_t75" style="width:55pt;height:21pt" o:ole="">
            <v:imagedata r:id="rId170" o:title=""/>
          </v:shape>
          <o:OLEObject Type="Embed" ProgID="Equation.DSMT4" ShapeID="_x0000_i1122" DrawAspect="Content" ObjectID="_1686482290" r:id="rId171"/>
        </w:object>
      </w:r>
      <w:r w:rsidRPr="00BF0F9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2091FBA" w14:textId="30864840" w:rsidR="003E6F8A" w:rsidRPr="003E6F8A" w:rsidRDefault="003E6F8A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0F99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="00063DAD" w:rsidRPr="00BF0F9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40" w:dyaOrig="360" w14:anchorId="73430C32">
          <v:shape id="_x0000_i1123" type="#_x0000_t75" style="width:52pt;height:18pt" o:ole="">
            <v:imagedata r:id="rId172" o:title=""/>
          </v:shape>
          <o:OLEObject Type="Embed" ProgID="Equation.DSMT4" ShapeID="_x0000_i1123" DrawAspect="Content" ObjectID="_1686482291" r:id="rId173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58FBCBF" w14:textId="77777777" w:rsidR="007F6F15" w:rsidRDefault="007F6F1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F6F15">
        <w:rPr>
          <w:rFonts w:ascii="Times New Roman" w:eastAsia="Times New Roman" w:hAnsi="Times New Roman" w:cs="Times New Roman"/>
          <w:sz w:val="28"/>
          <w:szCs w:val="28"/>
        </w:rPr>
        <w:t>- Đọc nội dung phần "Em có biết" SGK trang 25.</w:t>
      </w:r>
    </w:p>
    <w:p w14:paraId="2B28E84C" w14:textId="0A759382" w:rsidR="00D60C7E" w:rsidRPr="00D60C7E" w:rsidRDefault="00D60C7E" w:rsidP="00BC1DDB">
      <w:pPr>
        <w:spacing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đọc trước toàn bộ nội dung mục III</w:t>
      </w:r>
      <w:r w:rsidRPr="00D60C7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 Chia hai lũy thừa cùng cơ số</w:t>
      </w:r>
    </w:p>
    <w:p w14:paraId="32CF0607" w14:textId="0908766C" w:rsidR="004E6AB5" w:rsidRPr="00E33BC3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t>Tiết 2</w:t>
      </w:r>
      <w:r w:rsidR="00E33BC3" w:rsidRPr="00E33BC3"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 xml:space="preserve"> </w:t>
      </w:r>
      <w:r w:rsidR="00E33BC3"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 xml:space="preserve">   </w:t>
      </w:r>
    </w:p>
    <w:p w14:paraId="5B6BBD22" w14:textId="351D8716" w:rsidR="004E6AB5" w:rsidRPr="004E6AB5" w:rsidRDefault="004E6AB5" w:rsidP="00BC1DDB">
      <w:pPr>
        <w:tabs>
          <w:tab w:val="left" w:pos="1540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3: C</w:t>
      </w:r>
      <w:r w:rsidRPr="004E6AB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ia hai lũy thừa cùng cơ số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8</w:t>
      </w:r>
      <w:r w:rsidRPr="004E6AB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14:paraId="4F43B74A" w14:textId="77777777" w:rsidR="004E6AB5" w:rsidRP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4E6AB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4E6AB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73DB67F9" w14:textId="40E2CF1A" w:rsidR="004E6AB5" w:rsidRP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4E6AB5">
        <w:rPr>
          <w:rFonts w:ascii="Times New Roman" w:eastAsia="Times New Roman" w:hAnsi="Times New Roman" w:cs="Times New Roman"/>
          <w:bCs/>
          <w:sz w:val="28"/>
          <w:szCs w:val="28"/>
        </w:rPr>
        <w:t>- H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S phát biểu được</w:t>
      </w:r>
      <w:r w:rsidRPr="004E6AB5">
        <w:rPr>
          <w:rFonts w:ascii="Times New Roman" w:eastAsia="Times New Roman" w:hAnsi="Times New Roman" w:cs="Times New Roman"/>
          <w:bCs/>
          <w:sz w:val="28"/>
          <w:szCs w:val="28"/>
        </w:rPr>
        <w:t xml:space="preserve"> quy tắc chia hai lũy thừa cùng cơ số, viết được dưới dạng công thức </w:t>
      </w:r>
      <w:r w:rsidRPr="00851D0F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tổng quát, nhớ quy ước </w:t>
      </w:r>
      <w:bookmarkStart w:id="0" w:name="_GoBack"/>
      <w:r w:rsidR="00E10C87" w:rsidRPr="00C202A2">
        <w:rPr>
          <w:rFonts w:ascii="Times New Roman" w:eastAsia="Times New Roman" w:hAnsi="Times New Roman" w:cs="Times New Roman"/>
          <w:b/>
          <w:bCs/>
          <w:iCs/>
          <w:position w:val="-14"/>
          <w:sz w:val="28"/>
          <w:szCs w:val="28"/>
          <w:lang w:val="vi-VN"/>
        </w:rPr>
        <w:object w:dxaOrig="1660" w:dyaOrig="440" w14:anchorId="752FABE8">
          <v:shape id="_x0000_i1124" type="#_x0000_t75" style="width:82.5pt;height:22.5pt" o:ole="">
            <v:imagedata r:id="rId174" o:title=""/>
          </v:shape>
          <o:OLEObject Type="Embed" ProgID="Equation.DSMT4" ShapeID="_x0000_i1124" DrawAspect="Content" ObjectID="_1686482292" r:id="rId175"/>
        </w:object>
      </w:r>
      <w:bookmarkEnd w:id="0"/>
      <w:r w:rsidR="00CF732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</w:p>
    <w:p w14:paraId="4330B058" w14:textId="6A86230A" w:rsidR="004E6AB5" w:rsidRPr="004E6AB5" w:rsidRDefault="004E6AB5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- HS vận dụng được </w:t>
      </w:r>
      <w:r w:rsidRPr="004E6AB5">
        <w:rPr>
          <w:rFonts w:ascii="Times New Roman" w:eastAsia="Times New Roman" w:hAnsi="Times New Roman" w:cs="Times New Roman"/>
          <w:bCs/>
          <w:sz w:val="28"/>
          <w:szCs w:val="28"/>
        </w:rPr>
        <w:t xml:space="preserve"> quy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tắc trên để</w:t>
      </w:r>
      <w:r w:rsidRPr="004E6AB5">
        <w:rPr>
          <w:rFonts w:ascii="Times New Roman" w:eastAsia="Times New Roman" w:hAnsi="Times New Roman" w:cs="Times New Roman"/>
          <w:bCs/>
          <w:sz w:val="28"/>
          <w:szCs w:val="28"/>
        </w:rPr>
        <w:t xml:space="preserve"> chia các lũy thừa cùng cơ số.</w:t>
      </w:r>
    </w:p>
    <w:p w14:paraId="3DEA0798" w14:textId="77777777" w:rsidR="004E6AB5" w:rsidRP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4E6AB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4E6AB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6A4F2AFC" w14:textId="5CBA1030" w:rsid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Thực hiện hoạt động 3 trong SGK trang 24 </w:t>
      </w:r>
      <w:r w:rsidRPr="008233CA">
        <w:rPr>
          <w:rFonts w:ascii="Times New Roman" w:eastAsia="Times New Roman" w:hAnsi="Times New Roman" w:cs="Times New Roman"/>
          <w:sz w:val="28"/>
          <w:szCs w:val="28"/>
        </w:rPr>
        <w:t xml:space="preserve">từ đó dự đoán và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phát biểu được quy tắc chia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7A310333" w14:textId="77777777" w:rsidR="004E6AB5" w:rsidRPr="008233CA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hai lũy thừa cùng cơ số.</w:t>
      </w:r>
    </w:p>
    <w:p w14:paraId="4554ACD2" w14:textId="2CF8E40F" w:rsidR="004E6AB5" w:rsidRPr="008233CA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ận dụng làm </w:t>
      </w:r>
      <w:r w:rsidR="006C2186">
        <w:rPr>
          <w:rFonts w:ascii="Times New Roman" w:eastAsia="Times New Roman" w:hAnsi="Times New Roman" w:cs="Times New Roman"/>
          <w:color w:val="000000"/>
          <w:sz w:val="28"/>
          <w:szCs w:val="28"/>
        </w:rPr>
        <w:t>Ví dụ 6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6C2186">
        <w:rPr>
          <w:rFonts w:ascii="Times New Roman" w:eastAsia="Times New Roman" w:hAnsi="Times New Roman" w:cs="Times New Roman"/>
          <w:color w:val="000000"/>
          <w:sz w:val="28"/>
          <w:szCs w:val="28"/>
        </w:rPr>
        <w:t>áp dụng 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SGK trang 2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)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C76C057" w14:textId="77777777" w:rsidR="004E6AB5" w:rsidRPr="008233CA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8233CA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52BDB175" w14:textId="25BAEDB6" w:rsidR="004E6AB5" w:rsidRPr="008233CA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6C2186">
        <w:rPr>
          <w:rFonts w:ascii="Times New Roman" w:eastAsia="Times New Roman" w:hAnsi="Times New Roman" w:cs="Times New Roman"/>
          <w:color w:val="000000"/>
          <w:sz w:val="28"/>
          <w:szCs w:val="28"/>
        </w:rPr>
        <w:t>Quy tắc chia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ai lũy thừa cùng cơ số.</w:t>
      </w:r>
    </w:p>
    <w:p w14:paraId="524DA5E7" w14:textId="1507BAF4" w:rsid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ời giải bài </w:t>
      </w:r>
      <w:r w:rsidR="006C2186">
        <w:rPr>
          <w:rFonts w:ascii="Times New Roman" w:eastAsia="Times New Roman" w:hAnsi="Times New Roman" w:cs="Times New Roman"/>
          <w:color w:val="000000"/>
          <w:sz w:val="28"/>
          <w:szCs w:val="28"/>
        </w:rPr>
        <w:t>Ví dụ 6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</w:t>
      </w:r>
      <w:r w:rsidR="006C2186">
        <w:rPr>
          <w:rFonts w:ascii="Times New Roman" w:eastAsia="Times New Roman" w:hAnsi="Times New Roman" w:cs="Times New Roman"/>
          <w:color w:val="000000"/>
          <w:sz w:val="28"/>
          <w:szCs w:val="28"/>
        </w:rPr>
        <w:t>áp dụng 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SGK trang 24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)</w:t>
      </w:r>
      <w:r w:rsidRPr="008233C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619B9E2" w14:textId="77777777" w:rsidR="004E6AB5" w:rsidRDefault="004E6AB5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4E6AB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  <w:r w:rsidRPr="004E6AB5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6C2186" w:rsidRPr="00C202A2" w14:paraId="2BDA2382" w14:textId="77777777" w:rsidTr="004D4B56">
        <w:tc>
          <w:tcPr>
            <w:tcW w:w="5670" w:type="dxa"/>
            <w:vAlign w:val="center"/>
          </w:tcPr>
          <w:p w14:paraId="63764356" w14:textId="77777777" w:rsidR="006C2186" w:rsidRPr="00165B79" w:rsidRDefault="006C2186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4B0221DE" w14:textId="77777777" w:rsidR="006C2186" w:rsidRPr="00C202A2" w:rsidRDefault="006C2186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6C2186" w:rsidRPr="00C202A2" w14:paraId="5AA514F9" w14:textId="77777777" w:rsidTr="004D4B56">
        <w:tc>
          <w:tcPr>
            <w:tcW w:w="5670" w:type="dxa"/>
          </w:tcPr>
          <w:p w14:paraId="6A90EE3E" w14:textId="0D9EBA55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5510AD51" w14:textId="0304FF86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ực hiện hoạt động 3 trong SGK trang 24. </w:t>
            </w:r>
          </w:p>
          <w:p w14:paraId="7BD5F2BC" w14:textId="2308D8A6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D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ự đoán và phát biểu quy tắc chia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ai lũy thừa cùng cơ số.</w:t>
            </w:r>
          </w:p>
          <w:p w14:paraId="512B2ADE" w14:textId="77777777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001857BA" w14:textId="77777777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 hiện các yêu cầu trên theo cá nhân.</w:t>
            </w:r>
          </w:p>
          <w:p w14:paraId="40EA1C37" w14:textId="77777777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190ABC8E" w14:textId="77777777" w:rsidR="00965C20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S đứng tại chỗ trình bày kết quả thực hiện </w:t>
            </w:r>
            <w:r w:rsidR="00965C2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oạt động 3.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  <w:p w14:paraId="37C3270B" w14:textId="77777777" w:rsidR="00965C20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vài HS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nêu dự </w:t>
            </w:r>
            <w:r w:rsidR="00965C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oán và phát biểu quy tắc chia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ai lũy thừa cùng cơ số</w:t>
            </w:r>
            <w:r w:rsidR="009B23F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D5EFE76" w14:textId="77777777" w:rsidR="009B23F8" w:rsidRPr="00C202A2" w:rsidRDefault="009B23F8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 cầu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i HS so sánh điểm giống và khác nhau giữa quy tắc nhân và quy tắc chia hai lũy thừa cùng cơ số.</w:t>
            </w:r>
          </w:p>
          <w:p w14:paraId="7C14A8A4" w14:textId="4F0814C1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9B23F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</w:t>
            </w:r>
            <w:r w:rsidR="00965C2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heo dõi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và nhận xét lần lượt từng câu.</w:t>
            </w:r>
          </w:p>
          <w:p w14:paraId="3F96A12D" w14:textId="77777777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10B21018" w14:textId="55AE9532" w:rsidR="006C2186" w:rsidRPr="00640E70" w:rsidRDefault="006C2186" w:rsidP="00BF0F9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chính xác hóa kết quả của </w:t>
            </w:r>
            <w:r w:rsidR="009B23F8">
              <w:rPr>
                <w:rFonts w:ascii="Times New Roman" w:eastAsia="Times New Roman" w:hAnsi="Times New Roman" w:cs="Times New Roman"/>
                <w:sz w:val="28"/>
                <w:szCs w:val="28"/>
              </w:rPr>
              <w:t>hoạt động 3</w:t>
            </w:r>
            <w:r w:rsidR="009B23F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r w:rsidR="009B23F8"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uẩn hóa quy tắc chia hai lũy thừa cùng cơ số và nêu </w:t>
            </w:r>
            <w:r w:rsidR="009B23F8"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quy ước </w:t>
            </w:r>
            <w:r w:rsidR="00E10C87" w:rsidRPr="00C202A2">
              <w:rPr>
                <w:rFonts w:ascii="Times New Roman" w:eastAsia="Times New Roman" w:hAnsi="Times New Roman" w:cs="Times New Roman"/>
                <w:b/>
                <w:bCs/>
                <w:iCs/>
                <w:position w:val="-14"/>
                <w:sz w:val="28"/>
                <w:szCs w:val="28"/>
                <w:lang w:val="vi-VN"/>
              </w:rPr>
              <w:object w:dxaOrig="1660" w:dyaOrig="440" w14:anchorId="18AD915E">
                <v:shape id="_x0000_i1125" type="#_x0000_t75" style="width:82.5pt;height:22.5pt" o:ole="">
                  <v:imagedata r:id="rId174" o:title=""/>
                </v:shape>
                <o:OLEObject Type="Embed" ProgID="Equation.DSMT4" ShapeID="_x0000_i1125" DrawAspect="Content" ObjectID="_1686482293" r:id="rId176"/>
              </w:object>
            </w:r>
            <w:r w:rsidR="00640E7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4531" w:type="dxa"/>
          </w:tcPr>
          <w:p w14:paraId="1A202CE8" w14:textId="55E3B143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III. C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hia hai lũy thừa cùng cơ số</w:t>
            </w:r>
          </w:p>
          <w:p w14:paraId="4B516DD2" w14:textId="48191E17" w:rsidR="00965C20" w:rsidRPr="00165B79" w:rsidRDefault="00965C20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* H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oạt động 3 </w:t>
            </w:r>
            <w:r w:rsidR="00D5450C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SGK trang 24</w:t>
            </w:r>
            <w:r w:rsidR="00D5450C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)</w:t>
            </w:r>
          </w:p>
          <w:p w14:paraId="0DEEFFD0" w14:textId="4E0C6727" w:rsidR="00965C20" w:rsidRPr="00F7611D" w:rsidRDefault="00965C20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="00063DAD" w:rsidRPr="00F7611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740" w:dyaOrig="420" w14:anchorId="3112408A">
                <v:shape id="_x0000_i1126" type="#_x0000_t75" style="width:88pt;height:21pt" o:ole="">
                  <v:imagedata r:id="rId177" o:title=""/>
                </v:shape>
                <o:OLEObject Type="Embed" ProgID="Equation.DSMT4" ShapeID="_x0000_i1126" DrawAspect="Content" ObjectID="_1686482294" r:id="rId178"/>
              </w:object>
            </w:r>
            <w:r w:rsidR="00D5450C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t xml:space="preserve"> </w: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là tích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ủa năm</w: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thừa số </w:t>
            </w:r>
            <w:r w:rsidR="00063DAD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100C9713">
                <v:shape id="_x0000_i1127" type="#_x0000_t75" style="width:11pt;height:14pt" o:ole="">
                  <v:imagedata r:id="rId144" o:title=""/>
                </v:shape>
                <o:OLEObject Type="Embed" ProgID="Equation.DSMT4" ShapeID="_x0000_i1127" DrawAspect="Content" ObjectID="_1686482295" r:id="rId179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24D87EF8" w14:textId="443D17E3" w:rsidR="00965C20" w:rsidRDefault="00965C20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="00063DAD" w:rsidRPr="00F7611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240" w:dyaOrig="420" w14:anchorId="1837B50F">
                <v:shape id="_x0000_i1128" type="#_x0000_t75" style="width:62pt;height:21pt" o:ole="">
                  <v:imagedata r:id="rId180" o:title=""/>
                </v:shape>
                <o:OLEObject Type="Embed" ProgID="Equation.DSMT4" ShapeID="_x0000_i1128" DrawAspect="Content" ObjectID="_1686482296" r:id="rId181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là tích của ba thừa số </w:t>
            </w:r>
            <w:r w:rsidR="00063DAD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0170175E">
                <v:shape id="_x0000_i1129" type="#_x0000_t75" style="width:11pt;height:14pt" o:ole="">
                  <v:imagedata r:id="rId144" o:title=""/>
                </v:shape>
                <o:OLEObject Type="Embed" ProgID="Equation.DSMT4" ShapeID="_x0000_i1129" DrawAspect="Content" ObjectID="_1686482297" r:id="rId182"/>
              </w:object>
            </w:r>
            <w:r w:rsidRPr="00F7611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7C6A8CB6" w14:textId="1AB3F260" w:rsidR="00965C20" w:rsidRPr="002321CE" w:rsidRDefault="00965C20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Kết quả của </w:t>
            </w:r>
            <w:r w:rsidR="00063DAD" w:rsidRPr="00D034B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700" w:dyaOrig="420" w14:anchorId="2D949472">
                <v:shape id="_x0000_i1130" type="#_x0000_t75" style="width:35pt;height:21pt" o:ole="">
                  <v:imagedata r:id="rId183" o:title=""/>
                </v:shape>
                <o:OLEObject Type="Embed" ProgID="Equation.DSMT4" ShapeID="_x0000_i1130" DrawAspect="Content" ObjectID="_1686482298" r:id="rId184"/>
              </w:object>
            </w:r>
            <w:r w:rsidR="00D5450C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là tích của hai thừa số </w:t>
            </w:r>
            <w:r w:rsidR="00063DAD" w:rsidRPr="00BF0F99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220" w:dyaOrig="279" w14:anchorId="124275F5">
                <v:shape id="_x0000_i1131" type="#_x0000_t75" style="width:11pt;height:14pt" o:ole="">
                  <v:imagedata r:id="rId144" o:title=""/>
                </v:shape>
                <o:OLEObject Type="Embed" ProgID="Equation.DSMT4" ShapeID="_x0000_i1131" DrawAspect="Content" ObjectID="_1686482299" r:id="rId185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, tức là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63DAD" w:rsidRPr="00D034BD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1980" w:dyaOrig="420" w14:anchorId="380FA59E">
                <v:shape id="_x0000_i1132" type="#_x0000_t75" style="width:100pt;height:21pt" o:ole="">
                  <v:imagedata r:id="rId186" o:title=""/>
                </v:shape>
                <o:OLEObject Type="Embed" ProgID="Equation.DSMT4" ShapeID="_x0000_i1132" DrawAspect="Content" ObjectID="_1686482300" r:id="rId187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 </w:t>
            </w:r>
          </w:p>
          <w:p w14:paraId="3DD2502D" w14:textId="736217A3" w:rsidR="00965C20" w:rsidRPr="00C202A2" w:rsidRDefault="00965C20" w:rsidP="00CF732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* Quy tắc: 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>K</w:t>
            </w:r>
            <w:r w:rsidR="009B23F8">
              <w:rPr>
                <w:rFonts w:ascii="Times New Roman" w:eastAsia="Times New Roman" w:hAnsi="Times New Roman" w:cs="Times New Roman"/>
                <w:sz w:val="28"/>
                <w:szCs w:val="28"/>
              </w:rPr>
              <w:t>hi chia hai lũy thừa cùng cơ số (khác 0)</w:t>
            </w: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giữ nguyên cơ số và trừ các số mũ: </w:t>
            </w:r>
            <w:r w:rsidR="00063DAD" w:rsidRPr="00C202A2">
              <w:rPr>
                <w:rFonts w:ascii="Times New Roman" w:eastAsia="Times New Roman" w:hAnsi="Times New Roman" w:cs="Times New Roman"/>
                <w:bCs/>
                <w:iCs/>
                <w:position w:val="-14"/>
                <w:sz w:val="28"/>
                <w:szCs w:val="28"/>
                <w:lang w:val="vi-VN"/>
              </w:rPr>
              <w:object w:dxaOrig="3220" w:dyaOrig="440" w14:anchorId="71B80D57">
                <v:shape id="_x0000_i1133" type="#_x0000_t75" style="width:161pt;height:22.5pt" o:ole="">
                  <v:imagedata r:id="rId188" o:title=""/>
                </v:shape>
                <o:OLEObject Type="Embed" ProgID="Equation.DSMT4" ShapeID="_x0000_i1133" DrawAspect="Content" ObjectID="_1686482301" r:id="rId189"/>
              </w:object>
            </w:r>
          </w:p>
          <w:p w14:paraId="485AB3A7" w14:textId="77777777" w:rsidR="00965C20" w:rsidRPr="00C202A2" w:rsidRDefault="00965C20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Quy ước </w:t>
            </w:r>
            <w:r w:rsidR="00B26413" w:rsidRPr="00C202A2">
              <w:rPr>
                <w:rFonts w:ascii="Times New Roman" w:eastAsia="Times New Roman" w:hAnsi="Times New Roman" w:cs="Times New Roman"/>
                <w:b/>
                <w:bCs/>
                <w:iCs/>
                <w:position w:val="-14"/>
                <w:sz w:val="28"/>
                <w:szCs w:val="28"/>
                <w:lang w:val="vi-VN"/>
              </w:rPr>
              <w:object w:dxaOrig="1660" w:dyaOrig="440" w14:anchorId="3CE4B76B">
                <v:shape id="_x0000_i1213" type="#_x0000_t75" style="width:82.5pt;height:22.5pt" o:ole="">
                  <v:imagedata r:id="rId190" o:title=""/>
                </v:shape>
                <o:OLEObject Type="Embed" ProgID="Equation.DSMT4" ShapeID="_x0000_i1213" DrawAspect="Content" ObjectID="_1686482302" r:id="rId191"/>
              </w:object>
            </w:r>
          </w:p>
          <w:p w14:paraId="369DB13C" w14:textId="150800B2" w:rsidR="006C2186" w:rsidRPr="00C202A2" w:rsidRDefault="006C2186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2186" w:rsidRPr="00C202A2" w14:paraId="1EC84E84" w14:textId="77777777" w:rsidTr="004D4B56">
        <w:tc>
          <w:tcPr>
            <w:tcW w:w="5670" w:type="dxa"/>
          </w:tcPr>
          <w:p w14:paraId="0A228DEB" w14:textId="77777777" w:rsidR="006C2186" w:rsidRPr="00165B79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2: </w:t>
            </w:r>
          </w:p>
          <w:p w14:paraId="6AAB34B4" w14:textId="4DCC8D24" w:rsidR="006C2186" w:rsidRPr="00C202A2" w:rsidRDefault="00D5450C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Thực hiện cá nhân </w:t>
            </w:r>
            <w:r w:rsidR="009B23F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í dụ 6 trong SGK trang 24</w:t>
            </w:r>
            <w:r w:rsidR="006C2186"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33EDF284" w14:textId="5C62E7EF" w:rsidR="009B23F8" w:rsidRPr="00165B79" w:rsidRDefault="009B23F8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oạt động cặp đôi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 bài áp dụng 4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D545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GK trang 24</w:t>
            </w:r>
            <w:r w:rsidR="00D545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3D73F476" w14:textId="77777777" w:rsidR="006C2186" w:rsidRPr="00C202A2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14:paraId="74171820" w14:textId="77777777" w:rsidR="002702A1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r w:rsidR="002702A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lần lượt 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ực hiện các yêu cầu trên</w:t>
            </w:r>
            <w:r w:rsidR="002702A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647E4ED9" w14:textId="350569E7" w:rsidR="006C2186" w:rsidRPr="00C202A2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5CA3BB30" w14:textId="3DC97194" w:rsidR="006C2186" w:rsidRPr="00C202A2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yêu cầu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 HS lên bảng làm trình bày </w:t>
            </w:r>
            <w:r w:rsidR="002702A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í dụ 6</w:t>
            </w:r>
            <w:r w:rsidRPr="00C202A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74487561" w14:textId="057AFFD0" w:rsidR="002702A1" w:rsidRPr="00165B79" w:rsidRDefault="002702A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 2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ặp đô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ó kết quả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nhanh nhất lên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 bài áp dụng 4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ACBF9E2" w14:textId="77777777" w:rsidR="002702A1" w:rsidRPr="00165B79" w:rsidRDefault="002702A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theo dõi, nhận xét lần lượt từng câu.</w:t>
            </w:r>
          </w:p>
          <w:p w14:paraId="6D414519" w14:textId="50498280" w:rsidR="006C2186" w:rsidRPr="00C202A2" w:rsidRDefault="002702A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2</w:t>
            </w:r>
            <w:r w:rsidR="006C2186"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5C75B7C5" w14:textId="7F071FFA" w:rsidR="006C2186" w:rsidRPr="00C202A2" w:rsidRDefault="002702A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 giá mức độ hoàn thành, kĩ năng làm việc nhóm của HS.</w:t>
            </w:r>
          </w:p>
        </w:tc>
        <w:tc>
          <w:tcPr>
            <w:tcW w:w="4531" w:type="dxa"/>
          </w:tcPr>
          <w:p w14:paraId="585956A3" w14:textId="3424D956" w:rsidR="002702A1" w:rsidRDefault="002702A1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í dụ 6</w:t>
            </w:r>
            <w:r w:rsidR="00CF73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5450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(</w:t>
            </w:r>
            <w:r w:rsidR="00400B3A">
              <w:rPr>
                <w:rFonts w:ascii="Times New Roman" w:hAnsi="Times New Roman" w:cs="Times New Roman"/>
                <w:b/>
                <w:sz w:val="28"/>
                <w:szCs w:val="28"/>
              </w:rPr>
              <w:t>SGK trang 24</w:t>
            </w:r>
            <w:r w:rsidR="00D5450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)</w:t>
            </w:r>
            <w:r w:rsidR="00400B3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765D820E" w14:textId="77777777" w:rsidR="002702A1" w:rsidRPr="00D5450C" w:rsidRDefault="002702A1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5E70D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40E7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1C4820" w:rsidRPr="00BF0F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40" w:dyaOrig="420" w14:anchorId="4D12E56E">
                <v:shape id="_x0000_i1205" type="#_x0000_t75" style="width:102pt;height:21pt" o:ole="">
                  <v:imagedata r:id="rId192" o:title=""/>
                </v:shape>
                <o:OLEObject Type="Embed" ProgID="Equation.DSMT4" ShapeID="_x0000_i1205" DrawAspect="Content" ObjectID="_1686482303" r:id="rId193"/>
              </w:object>
            </w:r>
            <w:r w:rsidRPr="00D5450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  <w:p w14:paraId="7C5340ED" w14:textId="4A10CC5D" w:rsidR="002702A1" w:rsidRPr="005E70DE" w:rsidRDefault="002702A1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F0F99">
              <w:rPr>
                <w:rFonts w:ascii="Times New Roman" w:hAnsi="Times New Roman" w:cs="Times New Roman"/>
                <w:sz w:val="28"/>
                <w:szCs w:val="28"/>
              </w:rPr>
              <w:t xml:space="preserve"> b) </w:t>
            </w:r>
            <w:r w:rsidR="001C4820" w:rsidRPr="00BF0F9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40" w:dyaOrig="420" w14:anchorId="68F88D17">
                <v:shape id="_x0000_i1206" type="#_x0000_t75" style="width:112pt;height:21pt" o:ole="">
                  <v:imagedata r:id="rId194" o:title=""/>
                </v:shape>
                <o:OLEObject Type="Embed" ProgID="Equation.DSMT4" ShapeID="_x0000_i1206" DrawAspect="Content" ObjectID="_1686482304" r:id="rId195"/>
              </w:object>
            </w:r>
            <w:r w:rsidR="00094A82" w:rsidRPr="00640E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0EECF64" w14:textId="0C5EB7DB" w:rsidR="002702A1" w:rsidRDefault="002702A1" w:rsidP="00BC1DDB">
            <w:pPr>
              <w:pStyle w:val="ListParagraph"/>
              <w:spacing w:line="276" w:lineRule="auto"/>
              <w:ind w:left="-132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Áp dụng 4</w:t>
            </w:r>
          </w:p>
          <w:p w14:paraId="0496FC95" w14:textId="77777777" w:rsidR="002702A1" w:rsidRPr="00C202A2" w:rsidRDefault="002702A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E10C87" w:rsidRPr="004D3E2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1860" w:dyaOrig="420" w14:anchorId="2249AD49">
                <v:shape id="_x0000_i1134" type="#_x0000_t75" style="width:92.5pt;height:21pt" o:ole="">
                  <v:imagedata r:id="rId196" o:title=""/>
                </v:shape>
                <o:OLEObject Type="Embed" ProgID="Equation.DSMT4" ShapeID="_x0000_i1134" DrawAspect="Content" ObjectID="_1686482305" r:id="rId197"/>
              </w:object>
            </w:r>
          </w:p>
          <w:p w14:paraId="2F649E05" w14:textId="28FE66C5" w:rsidR="002702A1" w:rsidRPr="00E10C87" w:rsidRDefault="002702A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E10C87" w:rsidRPr="00E10C87">
              <w:rPr>
                <w:rFonts w:ascii="Times New Roman" w:eastAsia="Times New Roman" w:hAnsi="Times New Roman" w:cs="Times New Roman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3040" w:dyaOrig="420" w14:anchorId="7F897BA5">
                <v:shape id="_x0000_i1135" type="#_x0000_t75" style="width:152.5pt;height:22pt" o:ole="">
                  <v:imagedata r:id="rId198" o:title=""/>
                </v:shape>
                <o:OLEObject Type="Embed" ProgID="Equation.DSMT4" ShapeID="_x0000_i1135" DrawAspect="Content" ObjectID="_1686482306" r:id="rId199"/>
              </w:object>
            </w:r>
            <w:r w:rsidR="00E10C87" w:rsidRPr="00E10C8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7B70505F" w14:textId="77777777" w:rsidR="006C2186" w:rsidRPr="00E10C87" w:rsidRDefault="006C218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14:paraId="51C2C687" w14:textId="7481EA3B" w:rsidR="00D93142" w:rsidRPr="00D93142" w:rsidRDefault="00D93142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3. Hoạt động 3: Luyện tập </w:t>
      </w:r>
    </w:p>
    <w:p w14:paraId="427058A8" w14:textId="74DE0857" w:rsidR="00D93142" w:rsidRPr="00D93142" w:rsidRDefault="00D93142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Hoạt động 3.1: Luyện tập </w:t>
      </w:r>
      <w:r w:rsidR="00F4331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các dạng toán vận dụng khái niệm phép nâng lên lũy thừa. </w:t>
      </w:r>
      <w:r w:rsidRPr="00D93142">
        <w:rPr>
          <w:rFonts w:ascii="Times New Roman" w:eastAsia="Times New Roman" w:hAnsi="Times New Roman" w:cs="Times New Roman"/>
          <w:color w:val="000000"/>
          <w:sz w:val="28"/>
          <w:szCs w:val="28"/>
        </w:rPr>
        <w:t>(25 phút)</w:t>
      </w:r>
    </w:p>
    <w:p w14:paraId="38471910" w14:textId="1EE30E2B" w:rsidR="00D93142" w:rsidRPr="00D93142" w:rsidRDefault="00D93142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D93142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HS </w:t>
      </w:r>
      <w:r w:rsidRPr="00D93142">
        <w:rPr>
          <w:rFonts w:ascii="Times New Roman" w:eastAsia="Times New Roman" w:hAnsi="Times New Roman" w:cs="Times New Roman"/>
          <w:sz w:val="28"/>
          <w:szCs w:val="28"/>
        </w:rPr>
        <w:t>vận dụng được khái niệm</w:t>
      </w:r>
      <w:r w:rsidR="00CF732B">
        <w:rPr>
          <w:rFonts w:ascii="Times New Roman" w:eastAsia="Times New Roman" w:hAnsi="Times New Roman" w:cs="Times New Roman"/>
          <w:sz w:val="28"/>
          <w:szCs w:val="28"/>
        </w:rPr>
        <w:t xml:space="preserve"> phép nâng lên lũy thừa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314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để làm các bài tập về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xác định cơ số</w:t>
      </w:r>
      <w:r w:rsidR="005F478E">
        <w:rPr>
          <w:rFonts w:ascii="Times New Roman" w:eastAsia="Times New Roman" w:hAnsi="Times New Roman" w:cs="Times New Roman"/>
          <w:color w:val="000000"/>
          <w:sz w:val="28"/>
          <w:szCs w:val="28"/>
        </w:rPr>
        <w:t>, số mũ và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5F478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ính giá </w:t>
      </w:r>
      <w:r w:rsidR="00D5450C">
        <w:rPr>
          <w:rFonts w:ascii="Times New Roman" w:eastAsia="Times New Roman" w:hAnsi="Times New Roman" w:cs="Times New Roman"/>
          <w:color w:val="000000"/>
          <w:sz w:val="28"/>
          <w:szCs w:val="28"/>
        </w:rPr>
        <w:t>trị của lũy thừa; viết các số (</w:t>
      </w:r>
      <w:r w:rsidR="005F478E">
        <w:rPr>
          <w:rFonts w:ascii="Times New Roman" w:eastAsia="Times New Roman" w:hAnsi="Times New Roman" w:cs="Times New Roman"/>
          <w:color w:val="000000"/>
          <w:sz w:val="28"/>
          <w:szCs w:val="28"/>
        </w:rPr>
        <w:t>tích) dưới dạng lũy thừa.</w:t>
      </w:r>
      <w:r w:rsidRPr="00D9314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1A99437F" w14:textId="2104475F" w:rsidR="00D93142" w:rsidRPr="00D93142" w:rsidRDefault="00D93142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D93142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="005F478E">
        <w:rPr>
          <w:rFonts w:ascii="Times New Roman" w:eastAsia="Times New Roman" w:hAnsi="Times New Roman" w:cs="Times New Roman"/>
          <w:sz w:val="28"/>
          <w:szCs w:val="28"/>
        </w:rPr>
        <w:t>Làm các bài tập từ 1; 2; 3</w:t>
      </w:r>
      <w:r w:rsidRPr="00D931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5450C">
        <w:rPr>
          <w:rFonts w:ascii="Times New Roman" w:eastAsia="Times New Roman" w:hAnsi="Times New Roman" w:cs="Times New Roman"/>
          <w:sz w:val="28"/>
          <w:szCs w:val="28"/>
          <w:lang w:val="vi-VN"/>
        </w:rPr>
        <w:t>(</w:t>
      </w:r>
      <w:r w:rsidRPr="00D93142">
        <w:rPr>
          <w:rFonts w:ascii="Times New Roman" w:eastAsia="Times New Roman" w:hAnsi="Times New Roman" w:cs="Times New Roman"/>
          <w:sz w:val="28"/>
          <w:szCs w:val="28"/>
        </w:rPr>
        <w:t xml:space="preserve">SGK trang </w:t>
      </w:r>
      <w:r w:rsidR="005F478E">
        <w:rPr>
          <w:rFonts w:ascii="Times New Roman" w:eastAsia="Times New Roman" w:hAnsi="Times New Roman" w:cs="Times New Roman"/>
          <w:sz w:val="28"/>
          <w:szCs w:val="28"/>
        </w:rPr>
        <w:t xml:space="preserve">24; </w:t>
      </w:r>
      <w:r w:rsidRPr="00D93142">
        <w:rPr>
          <w:rFonts w:ascii="Times New Roman" w:eastAsia="Times New Roman" w:hAnsi="Times New Roman" w:cs="Times New Roman"/>
          <w:sz w:val="28"/>
          <w:szCs w:val="28"/>
        </w:rPr>
        <w:t>25</w:t>
      </w:r>
      <w:r w:rsidR="00D5450C">
        <w:rPr>
          <w:rFonts w:ascii="Times New Roman" w:eastAsia="Times New Roman" w:hAnsi="Times New Roman" w:cs="Times New Roman"/>
          <w:sz w:val="28"/>
          <w:szCs w:val="28"/>
          <w:lang w:val="vi-VN"/>
        </w:rPr>
        <w:t>)</w:t>
      </w:r>
      <w:r w:rsidRPr="00D9314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4BF19F6" w14:textId="021C8380" w:rsidR="00D93142" w:rsidRPr="00D93142" w:rsidRDefault="00D93142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D9314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ời giải </w:t>
      </w:r>
      <w:r w:rsidR="005F478E">
        <w:rPr>
          <w:rFonts w:ascii="Times New Roman" w:eastAsia="Times New Roman" w:hAnsi="Times New Roman" w:cs="Times New Roman"/>
          <w:sz w:val="28"/>
          <w:szCs w:val="28"/>
        </w:rPr>
        <w:t>các bài tập từ 1; 2; 3</w:t>
      </w:r>
      <w:r w:rsidR="005F478E" w:rsidRPr="00D931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5450C">
        <w:rPr>
          <w:rFonts w:ascii="Times New Roman" w:eastAsia="Times New Roman" w:hAnsi="Times New Roman" w:cs="Times New Roman"/>
          <w:sz w:val="28"/>
          <w:szCs w:val="28"/>
          <w:lang w:val="vi-VN"/>
        </w:rPr>
        <w:t>(</w:t>
      </w:r>
      <w:r w:rsidR="005F478E" w:rsidRPr="00D93142">
        <w:rPr>
          <w:rFonts w:ascii="Times New Roman" w:eastAsia="Times New Roman" w:hAnsi="Times New Roman" w:cs="Times New Roman"/>
          <w:sz w:val="28"/>
          <w:szCs w:val="28"/>
        </w:rPr>
        <w:t xml:space="preserve">SGK trang </w:t>
      </w:r>
      <w:r w:rsidR="005F478E">
        <w:rPr>
          <w:rFonts w:ascii="Times New Roman" w:eastAsia="Times New Roman" w:hAnsi="Times New Roman" w:cs="Times New Roman"/>
          <w:sz w:val="28"/>
          <w:szCs w:val="28"/>
        </w:rPr>
        <w:t xml:space="preserve">24; </w:t>
      </w:r>
      <w:r w:rsidR="005F478E" w:rsidRPr="00D93142">
        <w:rPr>
          <w:rFonts w:ascii="Times New Roman" w:eastAsia="Times New Roman" w:hAnsi="Times New Roman" w:cs="Times New Roman"/>
          <w:sz w:val="28"/>
          <w:szCs w:val="28"/>
        </w:rPr>
        <w:t>25</w:t>
      </w:r>
      <w:r w:rsidR="00D5450C">
        <w:rPr>
          <w:rFonts w:ascii="Times New Roman" w:eastAsia="Times New Roman" w:hAnsi="Times New Roman" w:cs="Times New Roman"/>
          <w:sz w:val="28"/>
          <w:szCs w:val="28"/>
          <w:lang w:val="vi-VN"/>
        </w:rPr>
        <w:t>)</w:t>
      </w:r>
      <w:r w:rsidR="005F478E" w:rsidRPr="00D9314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B1C5600" w14:textId="4652BD2F" w:rsidR="005F478E" w:rsidRPr="005F478E" w:rsidRDefault="00D93142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132"/>
        <w:gridCol w:w="5069"/>
      </w:tblGrid>
      <w:tr w:rsidR="005F478E" w:rsidRPr="00C202A2" w14:paraId="7B0E63B7" w14:textId="77777777" w:rsidTr="00CF732B">
        <w:tc>
          <w:tcPr>
            <w:tcW w:w="5132" w:type="dxa"/>
            <w:vAlign w:val="center"/>
          </w:tcPr>
          <w:p w14:paraId="691C22C7" w14:textId="77777777" w:rsidR="005F478E" w:rsidRPr="00165B79" w:rsidRDefault="005F478E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069" w:type="dxa"/>
          </w:tcPr>
          <w:p w14:paraId="776F11E5" w14:textId="77777777" w:rsidR="005F478E" w:rsidRPr="00C202A2" w:rsidRDefault="005F478E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5F478E" w:rsidRPr="00C202A2" w14:paraId="7CAB27D9" w14:textId="77777777" w:rsidTr="00CF732B">
        <w:tc>
          <w:tcPr>
            <w:tcW w:w="5132" w:type="dxa"/>
          </w:tcPr>
          <w:p w14:paraId="7214687A" w14:textId="33E666F3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3F8FA0C" w14:textId="383A9EC5" w:rsidR="005F478E" w:rsidRPr="00165B79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Viết công thức 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lũy thừa bậc </w:t>
            </w:r>
            <w:r w:rsidR="00E10C87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3BA4B182">
                <v:shape id="_x0000_i1136" type="#_x0000_t75" style="width:10.5pt;height:13pt" o:ole="">
                  <v:imagedata r:id="rId200" o:title=""/>
                </v:shape>
                <o:OLEObject Type="Embed" ProgID="Equation.DSMT4" ShapeID="_x0000_i1136" DrawAspect="Content" ObjectID="_1686482307" r:id="rId201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 của số tự nhiên </w:t>
            </w:r>
            <w:r w:rsidR="00E10C87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078118ED">
                <v:shape id="_x0000_i1137" type="#_x0000_t75" style="width:10.5pt;height:13pt" o:ole="">
                  <v:imagedata r:id="rId202" o:title=""/>
                </v:shape>
                <o:OLEObject Type="Embed" ProgID="Equation.DSMT4" ShapeID="_x0000_i1137" DrawAspect="Content" ObjectID="_1686482308" r:id="rId203"/>
              </w:object>
            </w: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, chỉ rõ cơ số và số mũ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D0E3CC2" w14:textId="1BDD200D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 Làm các bài tậ</w:t>
            </w:r>
            <w:r w:rsidR="00D5450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p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;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3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5450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SGK trang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4;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25</w:t>
            </w:r>
            <w:r w:rsidR="00D5450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)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.</w:t>
            </w:r>
          </w:p>
          <w:p w14:paraId="463DAB47" w14:textId="77777777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46E0A39A" w14:textId="77777777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664599E6" w14:textId="77777777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3E6F5792" w14:textId="3704E827" w:rsidR="005F478E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1 HS lên bảng viết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công thức </w: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lũy thừa bậc </w:t>
            </w:r>
            <w:r w:rsidR="00E10C87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11192609">
                <v:shape id="_x0000_i1138" type="#_x0000_t75" style="width:10.5pt;height:13pt" o:ole="">
                  <v:imagedata r:id="rId200" o:title=""/>
                </v:shape>
                <o:OLEObject Type="Embed" ProgID="Equation.DSMT4" ShapeID="_x0000_i1138" DrawAspect="Content" ObjectID="_1686482309" r:id="rId204"/>
              </w:object>
            </w:r>
            <w:r w:rsidRPr="00165B79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 của số tự nhiên </w:t>
            </w:r>
            <w:r w:rsidR="00E10C87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620A0F96">
                <v:shape id="_x0000_i1139" type="#_x0000_t75" style="width:10.5pt;height:13pt" o:ole="">
                  <v:imagedata r:id="rId202" o:title=""/>
                </v:shape>
                <o:OLEObject Type="Embed" ProgID="Equation.DSMT4" ShapeID="_x0000_i1139" DrawAspect="Content" ObjectID="_1686482310" r:id="rId205"/>
              </w:objec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  <w:r w:rsidRPr="00165B7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67BB4C34" w14:textId="6990FF2F" w:rsidR="005F478E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ần lượt: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 HS lên bảng làm bài tập </w:t>
            </w:r>
            <w:r w:rsidR="00146BEA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</w:t>
            </w:r>
            <w:r w:rsidR="00496F2B">
              <w:rPr>
                <w:rFonts w:ascii="Times New Roman" w:eastAsia="Calibri" w:hAnsi="Times New Roman" w:cs="Times New Roman"/>
                <w:sz w:val="28"/>
                <w:szCs w:val="28"/>
              </w:rPr>
              <w:t>ab</w:t>
            </w:r>
            <w:r w:rsidR="00146BE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; </w:t>
            </w:r>
            <w:r w:rsidR="00496F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 HS lên bảng làm bài tập </w:t>
            </w:r>
            <w:r w:rsidR="00496F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c</w:t>
            </w:r>
            <w:r w:rsidR="00496F2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 </w:t>
            </w:r>
            <w:r w:rsidR="00D8641A">
              <w:rPr>
                <w:rFonts w:ascii="Times New Roman" w:eastAsia="Calibri" w:hAnsi="Times New Roman" w:cs="Times New Roman"/>
                <w:sz w:val="28"/>
                <w:szCs w:val="28"/>
              </w:rPr>
              <w:t>;</w:t>
            </w:r>
            <w:r w:rsidR="00146B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 HS lên bảng làm bài tập 3</w:t>
            </w:r>
            <w:r w:rsidR="00D864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b </w:t>
            </w:r>
            <w:r w:rsidR="00D864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</w:t>
            </w:r>
            <w:r w:rsidR="00D864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D864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 HS lên bảng làm bài tập 3</w:t>
            </w:r>
            <w:r w:rsidR="00D8641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d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3963D48" w14:textId="5B625DF4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45B9C26E" w14:textId="77777777" w:rsidR="005F478E" w:rsidRPr="00165B79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33A25536" w14:textId="10E70A69" w:rsidR="00640166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28D586C2" w14:textId="5BA976C8" w:rsidR="00602DF7" w:rsidRDefault="0064016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="005A466F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250CC20D" w14:textId="6E23DA5C" w:rsidR="00602DF7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hoạt động nhóm 4 bằng kĩ thuật khăn trải bàn thực hiện bài tập </w:t>
            </w:r>
            <w:r w:rsidR="0072468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ổ sung 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D98F9D5" w14:textId="3B8039A4" w:rsidR="00602DF7" w:rsidRPr="000A4E07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ập bổ sung </w:t>
            </w:r>
            <w:r w:rsidR="0072468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iết các tổng sau dưới dạng bình phương của một số tự nhiên.</w:t>
            </w:r>
          </w:p>
          <w:p w14:paraId="60B53738" w14:textId="7AA301C9" w:rsidR="00602DF7" w:rsidRPr="00C202A2" w:rsidRDefault="00602DF7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="00B120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380" w:dyaOrig="300" w14:anchorId="5C79F400">
                <v:shape id="_x0000_i1140" type="#_x0000_t75" style="width:69pt;height:15pt" o:ole="">
                  <v:imagedata r:id="rId206" o:title=""/>
                </v:shape>
                <o:OLEObject Type="Embed" ProgID="Equation.DSMT4" ShapeID="_x0000_i1140" DrawAspect="Content" ObjectID="_1686482311" r:id="rId207"/>
              </w:object>
            </w:r>
          </w:p>
          <w:p w14:paraId="23144D31" w14:textId="77777777" w:rsidR="00602DF7" w:rsidRPr="00C202A2" w:rsidRDefault="00602DF7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="00B120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780" w:dyaOrig="300" w14:anchorId="4D928422">
                <v:shape id="_x0000_i1141" type="#_x0000_t75" style="width:88.5pt;height:15pt" o:ole="">
                  <v:imagedata r:id="rId208" o:title=""/>
                </v:shape>
                <o:OLEObject Type="Embed" ProgID="Equation.DSMT4" ShapeID="_x0000_i1141" DrawAspect="Content" ObjectID="_1686482312" r:id="rId209"/>
              </w:object>
            </w:r>
          </w:p>
          <w:p w14:paraId="5CE20F37" w14:textId="77777777" w:rsidR="00602DF7" w:rsidRPr="00640166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) </w:t>
            </w:r>
            <w:r w:rsidR="00B120DF" w:rsidRPr="00B120DF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960" w:dyaOrig="420" w14:anchorId="08E3E7EB">
                <v:shape id="_x0000_i1142" type="#_x0000_t75" style="width:47.5pt;height:21.5pt" o:ole="">
                  <v:imagedata r:id="rId210" o:title=""/>
                </v:shape>
                <o:OLEObject Type="Embed" ProgID="Equation.DSMT4" ShapeID="_x0000_i1142" DrawAspect="Content" ObjectID="_1686482313" r:id="rId21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D7476FA" w14:textId="0F523727" w:rsidR="00602DF7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d) </w:t>
            </w:r>
            <w:r w:rsidR="00B120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780" w:dyaOrig="360" w14:anchorId="2A44D480">
                <v:shape id="_x0000_i1143" type="#_x0000_t75" style="width:88.5pt;height:19pt" o:ole="">
                  <v:imagedata r:id="rId212" o:title=""/>
                </v:shape>
                <o:OLEObject Type="Embed" ProgID="Equation.DSMT4" ShapeID="_x0000_i1143" DrawAspect="Content" ObjectID="_1686482314" r:id="rId213"/>
              </w:object>
            </w:r>
          </w:p>
          <w:p w14:paraId="7B7EDD04" w14:textId="77B19402" w:rsidR="00602DF7" w:rsidRPr="00602DF7" w:rsidRDefault="005A466F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</w:t>
            </w:r>
            <w:r w:rsidR="00602DF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4CF1DE29" w14:textId="04C86692" w:rsidR="00602DF7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4 theo kĩ thuật khăn trải bàn để thực hiện </w:t>
            </w:r>
            <w:r w:rsidR="00A522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ài tập </w:t>
            </w:r>
            <w:r w:rsidR="0072468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ổ sung 1</w:t>
            </w:r>
            <w:r w:rsidR="00A522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F154A30" w14:textId="61CC3ACB" w:rsidR="00640166" w:rsidRDefault="00602DF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D5450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- Hướng dẫn, hỗ trợ:</w:t>
            </w:r>
            <w:r w:rsidR="00A52245" w:rsidRPr="00D5450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A522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ính giá trị của từng số hạng trong tổng (nếu cần) sau đó tính giá trị của tổng và viết kết quả tìm được dưới dạng </w:t>
            </w:r>
            <w:r w:rsidR="00370B3C" w:rsidRPr="00370B3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80" w:dyaOrig="360" w14:anchorId="5BB79DC6">
                <v:shape id="_x0000_i1144" type="#_x0000_t75" style="width:19pt;height:18pt" o:ole="">
                  <v:imagedata r:id="rId214" o:title=""/>
                </v:shape>
                <o:OLEObject Type="Embed" ProgID="Equation.DSMT4" ShapeID="_x0000_i1144" DrawAspect="Content" ObjectID="_1686482315" r:id="rId215"/>
              </w:object>
            </w:r>
          </w:p>
          <w:p w14:paraId="13A25A63" w14:textId="64F93A81" w:rsidR="00A52245" w:rsidRDefault="005A466F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</w:t>
            </w:r>
            <w:r w:rsidR="00A5224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56723DC3" w14:textId="4BB3EA27" w:rsidR="00A52245" w:rsidRDefault="00A5224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yêu cầu đạ</w:t>
            </w:r>
            <w:r w:rsidR="00D545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i diện 4 nhóm hoàn thành nhanh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 bảng trình bày.</w:t>
            </w:r>
          </w:p>
          <w:p w14:paraId="77B84BB6" w14:textId="3E431B58" w:rsidR="00A52245" w:rsidRDefault="00A5224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.</w:t>
            </w:r>
          </w:p>
          <w:p w14:paraId="743D7834" w14:textId="4DCAA16B" w:rsidR="00A52245" w:rsidRDefault="005A466F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2</w:t>
            </w:r>
            <w:r w:rsidR="00A5224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75396317" w14:textId="096C1F58" w:rsidR="00A52245" w:rsidRDefault="00A5224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</w:t>
            </w:r>
            <w:r w:rsidR="005A46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 tập  bổ sung 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80331B9" w14:textId="359B6177" w:rsidR="00640166" w:rsidRDefault="00A5224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  <w:p w14:paraId="741A47FD" w14:textId="0C86729F" w:rsidR="005F478E" w:rsidRPr="005A466F" w:rsidRDefault="00A52245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4B2BF1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Qua </w:t>
            </w:r>
            <w:r w:rsidR="004B2B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ài tập  </w:t>
            </w:r>
            <w:r w:rsidR="005A466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 sung 1</w:t>
            </w:r>
            <w:r w:rsidR="004B2BF1"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GV giới thiệu về số chính phương.</w:t>
            </w:r>
          </w:p>
        </w:tc>
        <w:tc>
          <w:tcPr>
            <w:tcW w:w="5069" w:type="dxa"/>
          </w:tcPr>
          <w:p w14:paraId="2F48BBDB" w14:textId="35E64E7D" w:rsidR="005F478E" w:rsidRPr="00165B79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IV</w:t>
            </w:r>
            <w:r w:rsidRPr="00165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. Luyện tập</w:t>
            </w:r>
          </w:p>
          <w:p w14:paraId="145B9FA5" w14:textId="77777777" w:rsidR="005F478E" w:rsidRPr="00165B79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+ 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38"/>
                <w:sz w:val="28"/>
                <w:szCs w:val="28"/>
                <w:lang w:val="vi-VN"/>
              </w:rPr>
              <w:object w:dxaOrig="2740" w:dyaOrig="700" w14:anchorId="399F9C27">
                <v:shape id="_x0000_i1145" type="#_x0000_t75" style="width:137.5pt;height:34.5pt" o:ole="">
                  <v:imagedata r:id="rId77" o:title=""/>
                </v:shape>
                <o:OLEObject Type="Embed" ProgID="Equation.DSMT4" ShapeID="_x0000_i1145" DrawAspect="Content" ObjectID="_1686482316" r:id="rId216"/>
              </w:object>
            </w:r>
          </w:p>
          <w:p w14:paraId="4A19094E" w14:textId="3144C5DB" w:rsidR="005F478E" w:rsidRPr="005F478E" w:rsidRDefault="00E10C87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3B3665A6">
                <v:shape id="_x0000_i1146" type="#_x0000_t75" style="width:10.5pt;height:13pt" o:ole="">
                  <v:imagedata r:id="rId202" o:title=""/>
                </v:shape>
                <o:OLEObject Type="Embed" ProgID="Equation.DSMT4" ShapeID="_x0000_i1146" DrawAspect="Content" ObjectID="_1686482317" r:id="rId217"/>
              </w:object>
            </w:r>
            <w:r w:rsidR="005F478E" w:rsidRPr="00165B7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cơ số, </w: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220" w:dyaOrig="240" w14:anchorId="30E67735">
                <v:shape id="_x0000_i1147" type="#_x0000_t75" style="width:10.5pt;height:13pt" o:ole="">
                  <v:imagedata r:id="rId200" o:title=""/>
                </v:shape>
                <o:OLEObject Type="Embed" ProgID="Equation.DSMT4" ShapeID="_x0000_i1147" DrawAspect="Content" ObjectID="_1686482318" r:id="rId218"/>
              </w:object>
            </w:r>
            <w:r w:rsidR="005F478E" w:rsidRPr="00165B7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là số mũ.</w:t>
            </w:r>
          </w:p>
          <w:p w14:paraId="36672060" w14:textId="0D236393" w:rsidR="005F478E" w:rsidRDefault="005F478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ạng 1 :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</w:t>
            </w:r>
            <w:r w:rsidR="005A466F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iết</w:t>
            </w:r>
            <w:r w:rsidRPr="005F478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dưới dạng lũy thừa.</w:t>
            </w:r>
          </w:p>
          <w:p w14:paraId="0D7699A2" w14:textId="6C39770E" w:rsidR="005F478E" w:rsidRPr="00D5450C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Bài 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1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SGK trang 2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4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7EE8EAB1" w14:textId="77777777" w:rsidR="00D60C7E" w:rsidRPr="00640E70" w:rsidRDefault="00D60C7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D60C7E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a)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E10C87" w:rsidRPr="001C1CE0">
              <w:rPr>
                <w:rFonts w:ascii="Times New Roman" w:hAnsi="Times New Roman" w:cs="Times New Roman"/>
                <w:bCs/>
                <w:iCs/>
                <w:position w:val="-12"/>
                <w:sz w:val="28"/>
                <w:szCs w:val="28"/>
                <w:lang w:val="fr-FR"/>
              </w:rPr>
              <w:object w:dxaOrig="1380" w:dyaOrig="420" w14:anchorId="43C8E7F0">
                <v:shape id="_x0000_i1148" type="#_x0000_t75" style="width:68.5pt;height:21.5pt" o:ole="">
                  <v:imagedata r:id="rId219" o:title=""/>
                </v:shape>
                <o:OLEObject Type="Embed" ProgID="Equation.DSMT4" ShapeID="_x0000_i1148" DrawAspect="Content" ObjectID="_1686482319" r:id="rId220"/>
              </w:object>
            </w:r>
            <w:r w:rsidRPr="00640E70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 xml:space="preserve"> </w:t>
            </w:r>
          </w:p>
          <w:p w14:paraId="31ACC44E" w14:textId="45D8AFB3" w:rsidR="005F478E" w:rsidRPr="00640E70" w:rsidRDefault="00146BEA" w:rsidP="00BC1DDB">
            <w:pPr>
              <w:spacing w:line="276" w:lineRule="auto"/>
              <w:jc w:val="both"/>
            </w:pPr>
            <w:r w:rsidRPr="00640E7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)</w:t>
            </w:r>
            <w:r w:rsidR="001C1CE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E10C87" w:rsidRPr="00640E70">
              <w:rPr>
                <w:position w:val="-12"/>
                <w:lang w:val="vi-VN"/>
              </w:rPr>
              <w:object w:dxaOrig="2220" w:dyaOrig="420" w14:anchorId="4A12D769">
                <v:shape id="_x0000_i1149" type="#_x0000_t75" style="width:110pt;height:21pt" o:ole="">
                  <v:imagedata r:id="rId221" o:title=""/>
                </v:shape>
                <o:OLEObject Type="Embed" ProgID="Equation.DSMT4" ShapeID="_x0000_i1149" DrawAspect="Content" ObjectID="_1686482320" r:id="rId222"/>
              </w:object>
            </w:r>
            <w:r w:rsidR="00640E70">
              <w:t xml:space="preserve"> </w:t>
            </w:r>
          </w:p>
          <w:p w14:paraId="69A13B16" w14:textId="77777777" w:rsidR="00496F2B" w:rsidRDefault="00D60C7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640E70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E10C87" w:rsidRPr="001C1CE0">
              <w:rPr>
                <w:rFonts w:ascii="Times New Roman" w:hAnsi="Times New Roman" w:cs="Times New Roman"/>
                <w:bCs/>
                <w:iCs/>
                <w:position w:val="-12"/>
                <w:sz w:val="28"/>
                <w:szCs w:val="28"/>
                <w:lang w:val="fr-FR"/>
              </w:rPr>
              <w:object w:dxaOrig="1640" w:dyaOrig="420" w14:anchorId="52E3D0DF">
                <v:shape id="_x0000_i1150" type="#_x0000_t75" style="width:81.5pt;height:21.5pt" o:ole="">
                  <v:imagedata r:id="rId223" o:title=""/>
                </v:shape>
                <o:OLEObject Type="Embed" ProgID="Equation.DSMT4" ShapeID="_x0000_i1150" DrawAspect="Content" ObjectID="_1686482321" r:id="rId224"/>
              </w:object>
            </w:r>
          </w:p>
          <w:p w14:paraId="69D1CB27" w14:textId="6964A23E" w:rsidR="00146BEA" w:rsidRPr="00496F2B" w:rsidRDefault="00146BEA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d) </w:t>
            </w:r>
            <w:r w:rsidR="00B120DF" w:rsidRPr="00146BEA">
              <w:rPr>
                <w:position w:val="-12"/>
                <w:lang w:val="vi-VN"/>
              </w:rPr>
              <w:object w:dxaOrig="2540" w:dyaOrig="420" w14:anchorId="497FE5AA">
                <v:shape id="_x0000_i1151" type="#_x0000_t75" style="width:126.5pt;height:21pt" o:ole="">
                  <v:imagedata r:id="rId225" o:title=""/>
                </v:shape>
                <o:OLEObject Type="Embed" ProgID="Equation.DSMT4" ShapeID="_x0000_i1151" DrawAspect="Content" ObjectID="_1686482322" r:id="rId226"/>
              </w:object>
            </w:r>
          </w:p>
          <w:p w14:paraId="1242DA5B" w14:textId="6029F968" w:rsidR="00146BEA" w:rsidRPr="00D5450C" w:rsidRDefault="00146BEA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Bài 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3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(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SGK trang 2</w:t>
            </w: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5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790B922B" w14:textId="77777777" w:rsidR="00B120DF" w:rsidRDefault="00B120DF" w:rsidP="00B120DF">
            <w:pPr>
              <w:spacing w:line="276" w:lineRule="auto"/>
              <w:ind w:left="425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B120DF">
              <w:rPr>
                <w:position w:val="-12"/>
              </w:rPr>
              <w:object w:dxaOrig="2280" w:dyaOrig="420" w14:anchorId="5512694B">
                <v:shape id="_x0000_i1152" type="#_x0000_t75" style="width:114pt;height:21.5pt" o:ole="">
                  <v:imagedata r:id="rId227" o:title=""/>
                </v:shape>
                <o:OLEObject Type="Embed" ProgID="Equation.DSMT4" ShapeID="_x0000_i1152" DrawAspect="Content" ObjectID="_1686482323" r:id="rId228"/>
              </w:object>
            </w:r>
          </w:p>
          <w:p w14:paraId="67091260" w14:textId="4BF37049" w:rsidR="005F478E" w:rsidRPr="00B120DF" w:rsidRDefault="00B120DF" w:rsidP="00B120DF">
            <w:pPr>
              <w:spacing w:line="276" w:lineRule="auto"/>
              <w:ind w:left="425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highlight w:val="yellow"/>
              </w:rPr>
            </w:pPr>
            <w:r w:rsidRPr="001C1CE0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</w:rPr>
              <w:object w:dxaOrig="1880" w:dyaOrig="440" w14:anchorId="3A59A671">
                <v:shape id="_x0000_i1153" type="#_x0000_t75" style="width:94pt;height:22.5pt" o:ole="">
                  <v:imagedata r:id="rId229" o:title=""/>
                </v:shape>
                <o:OLEObject Type="Embed" ProgID="Equation.DSMT4" ShapeID="_x0000_i1153" DrawAspect="Content" ObjectID="_1686482324" r:id="rId230"/>
              </w:object>
            </w:r>
          </w:p>
          <w:p w14:paraId="20D82155" w14:textId="0B89CBB0" w:rsidR="00724681" w:rsidRPr="00CF732B" w:rsidRDefault="00B120DF" w:rsidP="00B120DF">
            <w:pPr>
              <w:pStyle w:val="ListParagraph"/>
              <w:spacing w:line="276" w:lineRule="auto"/>
              <w:ind w:left="425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1C1CE0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</w:rPr>
              <w:object w:dxaOrig="2880" w:dyaOrig="420" w14:anchorId="490BDC34">
                <v:shape id="_x0000_i1154" type="#_x0000_t75" style="width:143.5pt;height:21.5pt" o:ole="">
                  <v:imagedata r:id="rId231" o:title=""/>
                </v:shape>
                <o:OLEObject Type="Embed" ProgID="Equation.DSMT4" ShapeID="_x0000_i1154" DrawAspect="Content" ObjectID="_1686482325" r:id="rId232"/>
              </w:object>
            </w:r>
            <w:r w:rsidRPr="00C202A2">
              <w:rPr>
                <w:rFonts w:ascii="Times New Roman" w:eastAsia="Times New Roman" w:hAnsi="Times New Roman" w:cs="Times New Roman"/>
                <w:bCs/>
                <w:iCs/>
                <w:position w:val="-38"/>
                <w:sz w:val="28"/>
                <w:szCs w:val="28"/>
                <w:lang w:val="vi-VN"/>
              </w:rPr>
              <w:object w:dxaOrig="3920" w:dyaOrig="680" w14:anchorId="35BCE360">
                <v:shape id="_x0000_i1155" type="#_x0000_t75" style="width:197pt;height:34.5pt" o:ole="">
                  <v:imagedata r:id="rId233" o:title=""/>
                </v:shape>
                <o:OLEObject Type="Embed" ProgID="Equation.DSMT4" ShapeID="_x0000_i1155" DrawAspect="Content" ObjectID="_1686482326" r:id="rId234"/>
              </w:object>
            </w:r>
          </w:p>
          <w:p w14:paraId="4EAB2EA7" w14:textId="312DA115" w:rsidR="00665FF1" w:rsidRPr="000A4E07" w:rsidRDefault="00640166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ập bổ sung </w:t>
            </w:r>
            <w:r w:rsidR="0072468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07B41142" w14:textId="77777777" w:rsidR="005F478E" w:rsidRPr="00C202A2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a) </w:t>
            </w:r>
            <w:r w:rsidR="00B120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060" w:dyaOrig="360" w14:anchorId="26A4E425">
                <v:shape id="_x0000_i1156" type="#_x0000_t75" style="width:152pt;height:19pt" o:ole="">
                  <v:imagedata r:id="rId235" o:title=""/>
                </v:shape>
                <o:OLEObject Type="Embed" ProgID="Equation.DSMT4" ShapeID="_x0000_i1156" DrawAspect="Content" ObjectID="_1686482327" r:id="rId236"/>
              </w:objec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2206B6D1" w14:textId="77777777" w:rsidR="005F478E" w:rsidRPr="00C202A2" w:rsidRDefault="005F478E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 w:rsidR="00B120DF" w:rsidRPr="00C202A2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3440" w:dyaOrig="360" w14:anchorId="1ED13649">
                <v:shape id="_x0000_i1157" type="#_x0000_t75" style="width:172.5pt;height:19pt" o:ole="">
                  <v:imagedata r:id="rId237" o:title=""/>
                </v:shape>
                <o:OLEObject Type="Embed" ProgID="Equation.DSMT4" ShapeID="_x0000_i1157" DrawAspect="Content" ObjectID="_1686482328" r:id="rId238"/>
              </w:objec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2303DEA" w14:textId="65C6BC96" w:rsidR="004B2BF1" w:rsidRDefault="004B2BF1" w:rsidP="00B120DF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)</w:t>
            </w:r>
            <w:r w:rsidR="00B120D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B120DF" w:rsidRPr="00B120DF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640" w:dyaOrig="420" w14:anchorId="0A95DF2E">
                <v:shape id="_x0000_i1158" type="#_x0000_t75" style="width:182pt;height:21.5pt" o:ole="">
                  <v:imagedata r:id="rId239" o:title=""/>
                </v:shape>
                <o:OLEObject Type="Embed" ProgID="Equation.DSMT4" ShapeID="_x0000_i1158" DrawAspect="Content" ObjectID="_1686482329" r:id="rId240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  <w:r w:rsidR="00370B3C" w:rsidRPr="004B2BF1">
              <w:rPr>
                <w:rFonts w:ascii="Times New Roman" w:eastAsia="Times New Roman" w:hAnsi="Times New Roman" w:cs="Times New Roman"/>
                <w:bCs/>
                <w:iCs/>
                <w:position w:val="-34"/>
                <w:sz w:val="28"/>
                <w:szCs w:val="28"/>
                <w:lang w:val="vi-VN"/>
              </w:rPr>
              <w:object w:dxaOrig="4140" w:dyaOrig="820" w14:anchorId="6F992BBF">
                <v:shape id="_x0000_i1159" type="#_x0000_t75" style="width:206pt;height:42pt" o:ole="">
                  <v:imagedata r:id="rId241" o:title=""/>
                </v:shape>
                <o:OLEObject Type="Embed" ProgID="Equation.DSMT4" ShapeID="_x0000_i1159" DrawAspect="Content" ObjectID="_1686482330" r:id="rId242"/>
              </w:object>
            </w:r>
          </w:p>
          <w:p w14:paraId="6B17C68D" w14:textId="13FB29D2" w:rsidR="005F478E" w:rsidRDefault="004B2BF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2233A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Lưu ý: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Số viết được dưới dạng bình phương của 1 số t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ự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nhiên là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số 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hính phương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  <w:p w14:paraId="7F52381F" w14:textId="43CDB8EE" w:rsidR="00724681" w:rsidRDefault="00724681" w:rsidP="00370B3C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370B3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Ví dụ</w:t>
            </w:r>
            <w:r w:rsidR="001C1CE0" w:rsidRPr="001C1CE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="00B120DF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; 1; 4; 9;…</w:t>
            </w:r>
            <w:r w:rsidR="001A078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là các số 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hín</w:t>
            </w:r>
            <w:r w:rsidR="00370B3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 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phương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  <w:r w:rsidRPr="0042233A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  <w:p w14:paraId="76A03F59" w14:textId="1ADDD166" w:rsidR="004B2BF1" w:rsidRPr="004B2BF1" w:rsidRDefault="004B2BF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96F2B" w:rsidRPr="00C202A2" w14:paraId="15D2692E" w14:textId="77777777" w:rsidTr="00CF732B">
        <w:tc>
          <w:tcPr>
            <w:tcW w:w="5132" w:type="dxa"/>
          </w:tcPr>
          <w:p w14:paraId="76A3D66D" w14:textId="2161C8B1" w:rsidR="00496F2B" w:rsidRPr="00496F2B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3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06661BD2" w14:textId="3AA2D98E" w:rsidR="00496F2B" w:rsidRPr="00165B79" w:rsidRDefault="00D8641A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Làm </w:t>
            </w:r>
            <w:r w:rsidR="00496F2B"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bài tậ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</w:t>
            </w:r>
            <w:r w:rsidR="00D16EE8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2 </w:t>
            </w:r>
            <w:r w:rsidR="00496F2B"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SGK trang 25.</w:t>
            </w:r>
          </w:p>
          <w:p w14:paraId="16460376" w14:textId="6D3993D4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3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16FF73E0" w14:textId="0D6F7368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thực hiện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cầu trên theo cá nhân.</w:t>
            </w:r>
          </w:p>
          <w:p w14:paraId="4F9498F3" w14:textId="485F285D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75C3C216" w14:textId="71F9B39C" w:rsidR="00496F2B" w:rsidRPr="00496F2B" w:rsidRDefault="00496F2B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yêu cầu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 HS lên bảng làm bài tập </w:t>
            </w:r>
            <w:r w:rsidRPr="00496F2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2 SGK trang 25</w:t>
            </w:r>
            <w:r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fr-FR"/>
              </w:rPr>
              <w:t>.</w:t>
            </w:r>
          </w:p>
          <w:p w14:paraId="71A2D74D" w14:textId="0005B37F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0F2A9691" w14:textId="416F4766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3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6FDEFA3C" w14:textId="77777777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  <w:p w14:paraId="26BAF8D5" w14:textId="77777777" w:rsidR="00496F2B" w:rsidRPr="00165B79" w:rsidRDefault="00496F2B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5069" w:type="dxa"/>
          </w:tcPr>
          <w:p w14:paraId="6CF9705C" w14:textId="41DCF860" w:rsidR="00496F2B" w:rsidRDefault="00496F2B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ạng 2 :Tính giá trị lũy thừ</w:t>
            </w:r>
            <w:r w:rsidR="006363C7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a.</w:t>
            </w:r>
          </w:p>
          <w:p w14:paraId="2765A7AD" w14:textId="33CA4789" w:rsidR="00665FF1" w:rsidRPr="00D5450C" w:rsidRDefault="00D16EE8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Bài</w:t>
            </w:r>
            <w:r w:rsidR="00496F2B"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496F2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2</w:t>
            </w:r>
            <w:r w:rsidR="00496F2B"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 xml:space="preserve"> 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(</w:t>
            </w:r>
            <w:r w:rsidR="00496F2B"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SGK trang 2</w:t>
            </w:r>
            <w:r w:rsidR="00496F2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5</w:t>
            </w:r>
            <w:r w:rsidR="00D5450C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79"/>
              <w:gridCol w:w="709"/>
              <w:gridCol w:w="709"/>
              <w:gridCol w:w="2546"/>
            </w:tblGrid>
            <w:tr w:rsidR="00D16EE8" w14:paraId="3FBA10C9" w14:textId="77777777" w:rsidTr="00D16EE8">
              <w:tc>
                <w:tcPr>
                  <w:tcW w:w="879" w:type="dxa"/>
                </w:tcPr>
                <w:p w14:paraId="4F12E080" w14:textId="172111F9" w:rsidR="00D16EE8" w:rsidRPr="00D5450C" w:rsidRDefault="00D16EE8" w:rsidP="00D5450C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D5450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>Lũy thừa</w:t>
                  </w:r>
                </w:p>
              </w:tc>
              <w:tc>
                <w:tcPr>
                  <w:tcW w:w="709" w:type="dxa"/>
                </w:tcPr>
                <w:p w14:paraId="223B7574" w14:textId="502AA9AB" w:rsidR="00D16EE8" w:rsidRPr="00D5450C" w:rsidRDefault="00D16EE8" w:rsidP="00D5450C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D5450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>Cơ số</w:t>
                  </w:r>
                </w:p>
              </w:tc>
              <w:tc>
                <w:tcPr>
                  <w:tcW w:w="709" w:type="dxa"/>
                </w:tcPr>
                <w:p w14:paraId="5E15ACA5" w14:textId="682E082A" w:rsidR="00D16EE8" w:rsidRPr="00D5450C" w:rsidRDefault="00D16EE8" w:rsidP="00D5450C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D5450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>Số mũ</w:t>
                  </w:r>
                </w:p>
              </w:tc>
              <w:tc>
                <w:tcPr>
                  <w:tcW w:w="2546" w:type="dxa"/>
                </w:tcPr>
                <w:p w14:paraId="008D170D" w14:textId="4AA51358" w:rsidR="00D16EE8" w:rsidRPr="00D5450C" w:rsidRDefault="00D16EE8" w:rsidP="00D5450C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D5450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>Giá trị của lũy thừa</w:t>
                  </w:r>
                </w:p>
              </w:tc>
            </w:tr>
            <w:tr w:rsidR="00D16EE8" w14:paraId="04CCD0C9" w14:textId="77777777" w:rsidTr="006363C7">
              <w:trPr>
                <w:trHeight w:val="580"/>
              </w:trPr>
              <w:tc>
                <w:tcPr>
                  <w:tcW w:w="879" w:type="dxa"/>
                </w:tcPr>
                <w:p w14:paraId="6022B84D" w14:textId="60A1D627" w:rsidR="00D16EE8" w:rsidRPr="00370B3C" w:rsidRDefault="00D16EE8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300" w:dyaOrig="360" w14:anchorId="0786FCED">
                      <v:shape id="_x0000_i1160" type="#_x0000_t75" style="width:15pt;height:18pt" o:ole="">
                        <v:imagedata r:id="rId243" o:title=""/>
                      </v:shape>
                      <o:OLEObject Type="Embed" ProgID="Equation.DSMT4" ShapeID="_x0000_i1160" DrawAspect="Content" ObjectID="_1686482331" r:id="rId244"/>
                    </w:object>
                  </w:r>
                </w:p>
              </w:tc>
              <w:tc>
                <w:tcPr>
                  <w:tcW w:w="709" w:type="dxa"/>
                </w:tcPr>
                <w:p w14:paraId="2F0539A4" w14:textId="4F5118E7" w:rsidR="00D16EE8" w:rsidRPr="00370B3C" w:rsidRDefault="006363C7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220" w:dyaOrig="279" w14:anchorId="2A6066B6">
                      <v:shape id="_x0000_i1161" type="#_x0000_t75" style="width:10.5pt;height:13.5pt" o:ole="">
                        <v:imagedata r:id="rId245" o:title=""/>
                      </v:shape>
                      <o:OLEObject Type="Embed" ProgID="Equation.DSMT4" ShapeID="_x0000_i1161" DrawAspect="Content" ObjectID="_1686482332" r:id="rId246"/>
                    </w:object>
                  </w:r>
                </w:p>
              </w:tc>
              <w:tc>
                <w:tcPr>
                  <w:tcW w:w="709" w:type="dxa"/>
                </w:tcPr>
                <w:p w14:paraId="76810FFB" w14:textId="0CD58069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200" w:dyaOrig="300" w14:anchorId="75352603">
                      <v:shape id="_x0000_i1162" type="#_x0000_t75" style="width:10.5pt;height:15pt" o:ole="">
                        <v:imagedata r:id="rId247" o:title=""/>
                      </v:shape>
                      <o:OLEObject Type="Embed" ProgID="Equation.DSMT4" ShapeID="_x0000_i1162" DrawAspect="Content" ObjectID="_1686482333" r:id="rId248"/>
                    </w:object>
                  </w:r>
                  <w:r w:rsidR="006363C7" w:rsidRPr="00370B3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2546" w:type="dxa"/>
                </w:tcPr>
                <w:p w14:paraId="504F145B" w14:textId="3D48DDDC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12"/>
                      <w:sz w:val="28"/>
                      <w:szCs w:val="28"/>
                      <w:lang w:val="fr-FR"/>
                    </w:rPr>
                    <w:object w:dxaOrig="2299" w:dyaOrig="420" w14:anchorId="183C3AA1">
                      <v:shape id="_x0000_i1163" type="#_x0000_t75" style="width:113pt;height:21pt" o:ole="">
                        <v:imagedata r:id="rId249" o:title=""/>
                      </v:shape>
                      <o:OLEObject Type="Embed" ProgID="Equation.DSMT4" ShapeID="_x0000_i1163" DrawAspect="Content" ObjectID="_1686482334" r:id="rId250"/>
                    </w:object>
                  </w:r>
                </w:p>
              </w:tc>
            </w:tr>
            <w:tr w:rsidR="00D16EE8" w14:paraId="2396E591" w14:textId="77777777" w:rsidTr="00D16EE8">
              <w:tc>
                <w:tcPr>
                  <w:tcW w:w="879" w:type="dxa"/>
                </w:tcPr>
                <w:p w14:paraId="40726DCF" w14:textId="7A2B4DA3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300" w:dyaOrig="360" w14:anchorId="15E480BB">
                      <v:shape id="_x0000_i1164" type="#_x0000_t75" style="width:15pt;height:18pt" o:ole="">
                        <v:imagedata r:id="rId251" o:title=""/>
                      </v:shape>
                      <o:OLEObject Type="Embed" ProgID="Equation.DSMT4" ShapeID="_x0000_i1164" DrawAspect="Content" ObjectID="_1686482335" r:id="rId252"/>
                    </w:object>
                  </w:r>
                </w:p>
              </w:tc>
              <w:tc>
                <w:tcPr>
                  <w:tcW w:w="709" w:type="dxa"/>
                </w:tcPr>
                <w:p w14:paraId="00EB8049" w14:textId="47E675B0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200" w:dyaOrig="300" w14:anchorId="66D30151">
                      <v:shape id="_x0000_i1165" type="#_x0000_t75" style="width:10.5pt;height:15pt" o:ole="">
                        <v:imagedata r:id="rId247" o:title=""/>
                      </v:shape>
                      <o:OLEObject Type="Embed" ProgID="Equation.DSMT4" ShapeID="_x0000_i1165" DrawAspect="Content" ObjectID="_1686482336" r:id="rId253"/>
                    </w:object>
                  </w:r>
                </w:p>
              </w:tc>
              <w:tc>
                <w:tcPr>
                  <w:tcW w:w="709" w:type="dxa"/>
                </w:tcPr>
                <w:p w14:paraId="65A51B14" w14:textId="632EF54C" w:rsidR="00D16EE8" w:rsidRPr="00370B3C" w:rsidRDefault="006363C7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220" w:dyaOrig="279" w14:anchorId="554C1784">
                      <v:shape id="_x0000_i1166" type="#_x0000_t75" style="width:10.5pt;height:13.5pt" o:ole="">
                        <v:imagedata r:id="rId245" o:title=""/>
                      </v:shape>
                      <o:OLEObject Type="Embed" ProgID="Equation.DSMT4" ShapeID="_x0000_i1166" DrawAspect="Content" ObjectID="_1686482337" r:id="rId254"/>
                    </w:object>
                  </w:r>
                </w:p>
              </w:tc>
              <w:tc>
                <w:tcPr>
                  <w:tcW w:w="2546" w:type="dxa"/>
                </w:tcPr>
                <w:p w14:paraId="0A0CAEB4" w14:textId="3E8C06AE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12"/>
                      <w:sz w:val="28"/>
                      <w:szCs w:val="28"/>
                      <w:lang w:val="fr-FR"/>
                    </w:rPr>
                    <w:object w:dxaOrig="1560" w:dyaOrig="420" w14:anchorId="616B317E">
                      <v:shape id="_x0000_i1167" type="#_x0000_t75" style="width:79pt;height:21.5pt" o:ole="">
                        <v:imagedata r:id="rId255" o:title=""/>
                      </v:shape>
                      <o:OLEObject Type="Embed" ProgID="Equation.DSMT4" ShapeID="_x0000_i1167" DrawAspect="Content" ObjectID="_1686482338" r:id="rId256"/>
                    </w:object>
                  </w:r>
                </w:p>
              </w:tc>
            </w:tr>
            <w:tr w:rsidR="00D16EE8" w14:paraId="4C32D70D" w14:textId="77777777" w:rsidTr="00D16EE8">
              <w:tc>
                <w:tcPr>
                  <w:tcW w:w="879" w:type="dxa"/>
                </w:tcPr>
                <w:p w14:paraId="6EF1ABA9" w14:textId="1C43ABFA" w:rsidR="00D16EE8" w:rsidRPr="00370B3C" w:rsidRDefault="005D2599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300" w:dyaOrig="360" w14:anchorId="514D4457">
                      <v:shape id="_x0000_i1168" type="#_x0000_t75" style="width:16pt;height:18pt" o:ole="">
                        <v:imagedata r:id="rId257" o:title=""/>
                      </v:shape>
                      <o:OLEObject Type="Embed" ProgID="Equation.DSMT4" ShapeID="_x0000_i1168" DrawAspect="Content" ObjectID="_1686482339" r:id="rId258"/>
                    </w:object>
                  </w:r>
                </w:p>
              </w:tc>
              <w:tc>
                <w:tcPr>
                  <w:tcW w:w="709" w:type="dxa"/>
                </w:tcPr>
                <w:p w14:paraId="4853773E" w14:textId="2FD7DDE3" w:rsidR="00D16EE8" w:rsidRPr="00370B3C" w:rsidRDefault="005D2599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200" w:dyaOrig="300" w14:anchorId="1870862B">
                      <v:shape id="_x0000_i1169" type="#_x0000_t75" style="width:10.5pt;height:15pt" o:ole="">
                        <v:imagedata r:id="rId259" o:title=""/>
                      </v:shape>
                      <o:OLEObject Type="Embed" ProgID="Equation.DSMT4" ShapeID="_x0000_i1169" DrawAspect="Content" ObjectID="_1686482340" r:id="rId260"/>
                    </w:object>
                  </w:r>
                  <w:r w:rsidR="006363C7" w:rsidRPr="00370B3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45126150" w14:textId="57A90F12" w:rsidR="00D16EE8" w:rsidRPr="00370B3C" w:rsidRDefault="006363C7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220" w:dyaOrig="279" w14:anchorId="003DA329">
                      <v:shape id="_x0000_i1170" type="#_x0000_t75" style="width:10.5pt;height:13.5pt" o:ole="">
                        <v:imagedata r:id="rId245" o:title=""/>
                      </v:shape>
                      <o:OLEObject Type="Embed" ProgID="Equation.DSMT4" ShapeID="_x0000_i1170" DrawAspect="Content" ObjectID="_1686482341" r:id="rId261"/>
                    </w:object>
                  </w:r>
                </w:p>
              </w:tc>
              <w:tc>
                <w:tcPr>
                  <w:tcW w:w="2546" w:type="dxa"/>
                </w:tcPr>
                <w:p w14:paraId="6D2C0118" w14:textId="3444A9B0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12"/>
                      <w:sz w:val="28"/>
                      <w:szCs w:val="28"/>
                      <w:lang w:val="fr-FR"/>
                    </w:rPr>
                    <w:object w:dxaOrig="1560" w:dyaOrig="420" w14:anchorId="56A2F38F">
                      <v:shape id="_x0000_i1171" type="#_x0000_t75" style="width:1in;height:19pt" o:ole="">
                        <v:imagedata r:id="rId262" o:title=""/>
                      </v:shape>
                      <o:OLEObject Type="Embed" ProgID="Equation.DSMT4" ShapeID="_x0000_i1171" DrawAspect="Content" ObjectID="_1686482342" r:id="rId263"/>
                    </w:object>
                  </w:r>
                </w:p>
              </w:tc>
            </w:tr>
            <w:tr w:rsidR="00D16EE8" w14:paraId="69981A67" w14:textId="77777777" w:rsidTr="00D16EE8">
              <w:tc>
                <w:tcPr>
                  <w:tcW w:w="879" w:type="dxa"/>
                </w:tcPr>
                <w:p w14:paraId="5570E5C3" w14:textId="15BAFAB0" w:rsidR="00D16EE8" w:rsidRPr="00370B3C" w:rsidRDefault="005D2599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5D2599">
                    <w:rPr>
                      <w:rFonts w:ascii="Times New Roman" w:hAnsi="Times New Roman" w:cs="Times New Roman"/>
                      <w:b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320" w:dyaOrig="340" w14:anchorId="66FD127C">
                      <v:shape id="_x0000_i1172" type="#_x0000_t75" style="width:15.5pt;height:17pt" o:ole="">
                        <v:imagedata r:id="rId264" o:title=""/>
                      </v:shape>
                      <o:OLEObject Type="Embed" ProgID="Equation.DSMT4" ShapeID="_x0000_i1172" DrawAspect="Content" ObjectID="_1686482343" r:id="rId265"/>
                    </w:object>
                  </w:r>
                </w:p>
              </w:tc>
              <w:tc>
                <w:tcPr>
                  <w:tcW w:w="709" w:type="dxa"/>
                </w:tcPr>
                <w:p w14:paraId="672B5416" w14:textId="5AC6E068" w:rsidR="00D16EE8" w:rsidRPr="00370B3C" w:rsidRDefault="005D2599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5D2599">
                    <w:rPr>
                      <w:rFonts w:ascii="Times New Roman" w:hAnsi="Times New Roman" w:cs="Times New Roman"/>
                      <w:b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160" w:dyaOrig="279" w14:anchorId="27895677">
                      <v:shape id="_x0000_i1173" type="#_x0000_t75" style="width:8pt;height:14pt" o:ole="">
                        <v:imagedata r:id="rId266" o:title=""/>
                      </v:shape>
                      <o:OLEObject Type="Embed" ProgID="Equation.DSMT4" ShapeID="_x0000_i1173" DrawAspect="Content" ObjectID="_1686482344" r:id="rId267"/>
                    </w:object>
                  </w:r>
                  <w:r w:rsidR="006363C7" w:rsidRPr="00370B3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709" w:type="dxa"/>
                </w:tcPr>
                <w:p w14:paraId="0445BF90" w14:textId="7CD8BB1B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320" w:dyaOrig="300" w14:anchorId="155E0F43">
                      <v:shape id="_x0000_i1174" type="#_x0000_t75" style="width:15.5pt;height:15pt" o:ole="">
                        <v:imagedata r:id="rId268" o:title=""/>
                      </v:shape>
                      <o:OLEObject Type="Embed" ProgID="Equation.DSMT4" ShapeID="_x0000_i1174" DrawAspect="Content" ObjectID="_1686482345" r:id="rId269"/>
                    </w:object>
                  </w:r>
                  <w:r w:rsidR="006363C7" w:rsidRPr="00370B3C"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  <w:t xml:space="preserve"> </w:t>
                  </w:r>
                </w:p>
              </w:tc>
              <w:tc>
                <w:tcPr>
                  <w:tcW w:w="2546" w:type="dxa"/>
                </w:tcPr>
                <w:p w14:paraId="02D2BC8D" w14:textId="33AC0BC7" w:rsidR="00D16EE8" w:rsidRPr="00370B3C" w:rsidRDefault="00D16EE8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eastAsia="Times New Roman" w:hAnsi="Times New Roman" w:cs="Times New Roman"/>
                      <w:bCs/>
                      <w:iCs/>
                      <w:position w:val="-38"/>
                      <w:sz w:val="28"/>
                      <w:szCs w:val="28"/>
                      <w:lang w:val="vi-VN"/>
                    </w:rPr>
                    <w:object w:dxaOrig="2000" w:dyaOrig="680" w14:anchorId="297B87CD">
                      <v:shape id="_x0000_i1175" type="#_x0000_t75" style="width:94pt;height:31.5pt" o:ole="">
                        <v:imagedata r:id="rId270" o:title=""/>
                      </v:shape>
                      <o:OLEObject Type="Embed" ProgID="Equation.DSMT4" ShapeID="_x0000_i1175" DrawAspect="Content" ObjectID="_1686482346" r:id="rId271"/>
                    </w:object>
                  </w:r>
                </w:p>
              </w:tc>
            </w:tr>
            <w:tr w:rsidR="00D16EE8" w14:paraId="36D5E8D4" w14:textId="77777777" w:rsidTr="00D16EE8">
              <w:tc>
                <w:tcPr>
                  <w:tcW w:w="879" w:type="dxa"/>
                </w:tcPr>
                <w:p w14:paraId="0B39CF92" w14:textId="55B67E75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380" w:dyaOrig="360" w14:anchorId="544E2A38">
                      <v:shape id="_x0000_i1176" type="#_x0000_t75" style="width:18.5pt;height:18pt" o:ole="">
                        <v:imagedata r:id="rId272" o:title=""/>
                      </v:shape>
                      <o:OLEObject Type="Embed" ProgID="Equation.DSMT4" ShapeID="_x0000_i1176" DrawAspect="Content" ObjectID="_1686482347" r:id="rId273"/>
                    </w:object>
                  </w:r>
                </w:p>
              </w:tc>
              <w:tc>
                <w:tcPr>
                  <w:tcW w:w="709" w:type="dxa"/>
                </w:tcPr>
                <w:p w14:paraId="43DCB89B" w14:textId="5ACD6F8F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6"/>
                      <w:sz w:val="28"/>
                      <w:szCs w:val="28"/>
                      <w:lang w:val="fr-FR"/>
                    </w:rPr>
                    <w:object w:dxaOrig="320" w:dyaOrig="300" w14:anchorId="145D4FDC">
                      <v:shape id="_x0000_i1177" type="#_x0000_t75" style="width:15.5pt;height:15pt" o:ole="">
                        <v:imagedata r:id="rId268" o:title=""/>
                      </v:shape>
                      <o:OLEObject Type="Embed" ProgID="Equation.DSMT4" ShapeID="_x0000_i1177" DrawAspect="Content" ObjectID="_1686482348" r:id="rId274"/>
                    </w:object>
                  </w:r>
                </w:p>
              </w:tc>
              <w:tc>
                <w:tcPr>
                  <w:tcW w:w="709" w:type="dxa"/>
                </w:tcPr>
                <w:p w14:paraId="05A2DE5D" w14:textId="57800D88" w:rsidR="00D16EE8" w:rsidRPr="00370B3C" w:rsidRDefault="005D2599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5D2599">
                    <w:rPr>
                      <w:rFonts w:ascii="Times New Roman" w:hAnsi="Times New Roman" w:cs="Times New Roman"/>
                      <w:b/>
                      <w:bCs/>
                      <w:iCs/>
                      <w:position w:val="-4"/>
                      <w:sz w:val="28"/>
                      <w:szCs w:val="28"/>
                      <w:lang w:val="fr-FR"/>
                    </w:rPr>
                    <w:object w:dxaOrig="160" w:dyaOrig="279" w14:anchorId="2227449D">
                      <v:shape id="_x0000_i1178" type="#_x0000_t75" style="width:8pt;height:14pt" o:ole="">
                        <v:imagedata r:id="rId266" o:title=""/>
                      </v:shape>
                      <o:OLEObject Type="Embed" ProgID="Equation.DSMT4" ShapeID="_x0000_i1178" DrawAspect="Content" ObjectID="_1686482349" r:id="rId275"/>
                    </w:object>
                  </w:r>
                </w:p>
              </w:tc>
              <w:tc>
                <w:tcPr>
                  <w:tcW w:w="2546" w:type="dxa"/>
                </w:tcPr>
                <w:p w14:paraId="54395746" w14:textId="76165357" w:rsidR="00D16EE8" w:rsidRPr="00370B3C" w:rsidRDefault="00370B3C" w:rsidP="00BC1DDB">
                  <w:pPr>
                    <w:spacing w:line="276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fr-FR"/>
                    </w:rPr>
                  </w:pPr>
                  <w:r w:rsidRPr="00370B3C">
                    <w:rPr>
                      <w:rFonts w:ascii="Times New Roman" w:hAnsi="Times New Roman" w:cs="Times New Roman"/>
                      <w:b/>
                      <w:bCs/>
                      <w:iCs/>
                      <w:position w:val="-12"/>
                      <w:sz w:val="28"/>
                      <w:szCs w:val="28"/>
                      <w:lang w:val="fr-FR"/>
                    </w:rPr>
                    <w:object w:dxaOrig="859" w:dyaOrig="420" w14:anchorId="4B28C4E5">
                      <v:shape id="_x0000_i1179" type="#_x0000_t75" style="width:41.5pt;height:21pt" o:ole="">
                        <v:imagedata r:id="rId276" o:title=""/>
                      </v:shape>
                      <o:OLEObject Type="Embed" ProgID="Equation.DSMT4" ShapeID="_x0000_i1179" DrawAspect="Content" ObjectID="_1686482350" r:id="rId277"/>
                    </w:object>
                  </w:r>
                </w:p>
              </w:tc>
            </w:tr>
          </w:tbl>
          <w:p w14:paraId="6DE8C4CA" w14:textId="693AF943" w:rsidR="00496F2B" w:rsidRPr="00D8641A" w:rsidRDefault="00496F2B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</w:p>
        </w:tc>
      </w:tr>
    </w:tbl>
    <w:p w14:paraId="4B3E4EE4" w14:textId="77777777" w:rsidR="00F43314" w:rsidRPr="00F43314" w:rsidRDefault="00F4331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F4331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ướng dẫn tự học ở nhà </w:t>
      </w:r>
      <w:r w:rsidRPr="00F4331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2 phút)</w:t>
      </w:r>
    </w:p>
    <w:p w14:paraId="306554C0" w14:textId="77777777" w:rsidR="00F43314" w:rsidRPr="00F43314" w:rsidRDefault="00F4331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331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Đọc lại toàn bộ nội dung bài đã học.</w:t>
      </w:r>
    </w:p>
    <w:p w14:paraId="3A710E03" w14:textId="3FC0A1F2" w:rsidR="00F43314" w:rsidRPr="00F43314" w:rsidRDefault="00F4331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70C0"/>
          <w:sz w:val="28"/>
          <w:szCs w:val="28"/>
        </w:rPr>
      </w:pPr>
      <w:r w:rsidRPr="00F43314">
        <w:rPr>
          <w:rFonts w:ascii="Times New Roman" w:eastAsia="Times New Roman" w:hAnsi="Times New Roman" w:cs="Times New Roman"/>
          <w:sz w:val="28"/>
          <w:szCs w:val="28"/>
        </w:rPr>
        <w:t xml:space="preserve">- Học thuộc: </w:t>
      </w:r>
      <w:r w:rsidR="006363C7" w:rsidRPr="00D93142">
        <w:rPr>
          <w:rFonts w:ascii="Times New Roman" w:eastAsia="Times New Roman" w:hAnsi="Times New Roman" w:cs="Times New Roman"/>
          <w:sz w:val="28"/>
          <w:szCs w:val="28"/>
        </w:rPr>
        <w:t>khái niệm</w:t>
      </w:r>
      <w:r w:rsidR="006363C7">
        <w:rPr>
          <w:rFonts w:ascii="Times New Roman" w:eastAsia="Times New Roman" w:hAnsi="Times New Roman" w:cs="Times New Roman"/>
          <w:sz w:val="28"/>
          <w:szCs w:val="28"/>
        </w:rPr>
        <w:t xml:space="preserve"> phép nâng lên lũy thừa</w:t>
      </w:r>
      <w:r w:rsidRPr="00F43314">
        <w:rPr>
          <w:rFonts w:ascii="Times New Roman" w:eastAsia="Times New Roman" w:hAnsi="Times New Roman" w:cs="Times New Roman"/>
          <w:sz w:val="28"/>
          <w:szCs w:val="28"/>
        </w:rPr>
        <w:t xml:space="preserve">, quy tắc nhân và quy tắc chia hai lũy </w:t>
      </w:r>
      <w:r w:rsidRPr="00F43314">
        <w:rPr>
          <w:rFonts w:ascii="Times New Roman" w:eastAsia="Times New Roman" w:hAnsi="Times New Roman" w:cs="Times New Roman"/>
          <w:color w:val="000000"/>
          <w:sz w:val="28"/>
          <w:szCs w:val="28"/>
        </w:rPr>
        <w:t>thừa cùng cơ số (dưới dạng lời văn và công thức tổng quát) cùng các chú ý.</w:t>
      </w:r>
    </w:p>
    <w:p w14:paraId="1381AEF7" w14:textId="1F356CE8" w:rsidR="004E6AB5" w:rsidRPr="000B02E1" w:rsidRDefault="00F43314" w:rsidP="000B02E1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Tìm hi</w:t>
      </w:r>
      <w:r w:rsidR="005D2599">
        <w:rPr>
          <w:rFonts w:ascii="Times New Roman" w:eastAsia="Times New Roman" w:hAnsi="Times New Roman" w:cs="Times New Roman"/>
          <w:color w:val="000000"/>
          <w:sz w:val="28"/>
          <w:szCs w:val="28"/>
        </w:rPr>
        <w:t>ểu trước nội dung các bài tập 4; 5;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6 </w:t>
      </w:r>
      <w:r w:rsidR="00CF14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SGK trang 25</w:t>
      </w:r>
      <w:r w:rsidR="00CF14B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7AF12F3" w14:textId="5F9FB40E" w:rsidR="00F43314" w:rsidRPr="00526865" w:rsidRDefault="00F43314" w:rsidP="00BC1DDB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6865"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iế</w:t>
      </w:r>
      <w:r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 3</w:t>
      </w:r>
      <w:r w:rsidRPr="00526865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77E2BBFB" w14:textId="1302AD1E" w:rsidR="00F43314" w:rsidRPr="00D93142" w:rsidRDefault="00F4331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314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3.1: Luyện tập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các dạng toán vận dụng </w:t>
      </w:r>
      <w:r w:rsidR="00FA07C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quy tắc nhân và chia hai lũy thừa cùng cơ số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FA07C1">
        <w:rPr>
          <w:rFonts w:ascii="Times New Roman" w:eastAsia="Times New Roman" w:hAnsi="Times New Roman" w:cs="Times New Roman"/>
          <w:color w:val="000000"/>
          <w:sz w:val="28"/>
          <w:szCs w:val="28"/>
        </w:rPr>
        <w:t>(40</w:t>
      </w:r>
      <w:r w:rsidRPr="00D9314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út)</w:t>
      </w:r>
    </w:p>
    <w:p w14:paraId="2779B694" w14:textId="6F5EA1DA" w:rsidR="00FA07C1" w:rsidRPr="00FA07C1" w:rsidRDefault="00FA07C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FA07C1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HS </w:t>
      </w:r>
      <w:r>
        <w:rPr>
          <w:rFonts w:ascii="Times New Roman" w:eastAsia="Times New Roman" w:hAnsi="Times New Roman" w:cs="Times New Roman"/>
          <w:sz w:val="28"/>
          <w:szCs w:val="28"/>
        </w:rPr>
        <w:t>vận dụng được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quy tắc nhân và quy tắc chia hai lũy </w:t>
      </w:r>
      <w:r w:rsidRPr="00FA07C1">
        <w:rPr>
          <w:rFonts w:ascii="Times New Roman" w:eastAsia="Times New Roman" w:hAnsi="Times New Roman" w:cs="Times New Roman"/>
          <w:color w:val="000000"/>
          <w:sz w:val="28"/>
          <w:szCs w:val="28"/>
        </w:rPr>
        <w:t>thừa cùng cơ số để làm các bài tập về tính giá trị của lũy thừa, giải được một số bài tập có nội dung gắn với thực tiễn ở mức độ đơn giản.</w:t>
      </w:r>
    </w:p>
    <w:p w14:paraId="035E259C" w14:textId="39DF5852" w:rsidR="00FA07C1" w:rsidRPr="00FA07C1" w:rsidRDefault="00FA07C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FA07C1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="00923B44">
        <w:rPr>
          <w:rFonts w:ascii="Times New Roman" w:eastAsia="Times New Roman" w:hAnsi="Times New Roman" w:cs="Times New Roman"/>
          <w:sz w:val="28"/>
          <w:szCs w:val="28"/>
        </w:rPr>
        <w:t>Làm các bài tập từ 4 đến 6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SGK trang 2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bài tập bổ sung 2, bài tập bổ sung 3. </w:t>
      </w:r>
    </w:p>
    <w:p w14:paraId="1C9B3654" w14:textId="2ACCC129" w:rsidR="00FA07C1" w:rsidRPr="00FA07C1" w:rsidRDefault="00FA07C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FA07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ời giải 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các bài tập từ </w:t>
      </w:r>
      <w:r w:rsidR="00923B44">
        <w:rPr>
          <w:rFonts w:ascii="Times New Roman" w:eastAsia="Times New Roman" w:hAnsi="Times New Roman" w:cs="Times New Roman"/>
          <w:sz w:val="28"/>
          <w:szCs w:val="28"/>
        </w:rPr>
        <w:t>4 đến 6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SGK trang 2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bài tập bổ sung 2, bài tập bổ sung 3. </w:t>
      </w:r>
      <w:r w:rsidR="0018003D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</w:p>
    <w:p w14:paraId="12288293" w14:textId="69D49D16" w:rsidR="00FA07C1" w:rsidRPr="00FA07C1" w:rsidRDefault="00FA07C1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416"/>
        <w:gridCol w:w="4785"/>
      </w:tblGrid>
      <w:tr w:rsidR="00FA07C1" w:rsidRPr="00C202A2" w14:paraId="097C9981" w14:textId="77777777" w:rsidTr="00923B44">
        <w:tc>
          <w:tcPr>
            <w:tcW w:w="5416" w:type="dxa"/>
            <w:vAlign w:val="center"/>
          </w:tcPr>
          <w:p w14:paraId="37260FA1" w14:textId="77777777" w:rsidR="00FA07C1" w:rsidRPr="00165B79" w:rsidRDefault="00FA07C1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785" w:type="dxa"/>
          </w:tcPr>
          <w:p w14:paraId="4A325F3E" w14:textId="77777777" w:rsidR="00FA07C1" w:rsidRPr="00C202A2" w:rsidRDefault="00FA07C1" w:rsidP="00923B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FA07C1" w:rsidRPr="00C202A2" w14:paraId="3220B20A" w14:textId="77777777" w:rsidTr="00923B44">
        <w:tc>
          <w:tcPr>
            <w:tcW w:w="5416" w:type="dxa"/>
          </w:tcPr>
          <w:p w14:paraId="26414566" w14:textId="0AABF02F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3110212A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Phát biểu quy tắc nhân và quy tắc chia hai lũy thừa cùng cơ số, viết công thức tổng quát.</w:t>
            </w:r>
          </w:p>
          <w:p w14:paraId="52D515B2" w14:textId="55CAB56E" w:rsidR="00FA07C1" w:rsidRPr="00165B79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 Hoạt độ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ng cặp đôi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làm bài tậ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4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25 </w:t>
            </w:r>
          </w:p>
          <w:p w14:paraId="53AE3028" w14:textId="45CEB670" w:rsidR="00FA07C1" w:rsidRPr="00165B79" w:rsidRDefault="0026497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</w:t>
            </w:r>
            <w:r w:rsidR="00FA07C1"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5C7A52A2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.</w:t>
            </w:r>
          </w:p>
          <w:p w14:paraId="16D52D7D" w14:textId="12E63256" w:rsidR="00FA07C1" w:rsidRPr="00165B79" w:rsidRDefault="0026497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</w:t>
            </w:r>
            <w:r w:rsidR="00FA07C1"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0B3EC93D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vài HS p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át biểu quy tắc nhân và quy tắc chia hai lũy thừa cùng cơ số,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lên bảng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iết công thức tổng quát.</w:t>
            </w:r>
          </w:p>
          <w:p w14:paraId="02BADED0" w14:textId="57CC5F9A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="0026497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 3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óm HS lên trình bày, lưu ý chọn cả bài tốt và chưa tốt.</w:t>
            </w:r>
          </w:p>
          <w:p w14:paraId="56028723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3A071EB0" w14:textId="7E75A6E5" w:rsidR="00FA07C1" w:rsidRPr="00C202A2" w:rsidRDefault="0026497E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1</w:t>
            </w:r>
            <w:r w:rsidR="00FA07C1" w:rsidRPr="00C202A2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3E310FAB" w14:textId="1A769608" w:rsidR="00FA07C1" w:rsidRPr="009325DC" w:rsidRDefault="009325D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, lưu ý HS có thể trình bày ngắn gọn.</w:t>
            </w:r>
          </w:p>
        </w:tc>
        <w:tc>
          <w:tcPr>
            <w:tcW w:w="4785" w:type="dxa"/>
          </w:tcPr>
          <w:p w14:paraId="7B32E2C4" w14:textId="77777777" w:rsidR="00FA07C1" w:rsidRPr="0042233A" w:rsidRDefault="005D2599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2233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520" w:dyaOrig="360" w14:anchorId="448A7B1E">
                <v:shape id="_x0000_i1180" type="#_x0000_t75" style="width:76pt;height:19pt" o:ole="">
                  <v:imagedata r:id="rId278" o:title=""/>
                </v:shape>
                <o:OLEObject Type="Embed" ProgID="Equation.DSMT4" ShapeID="_x0000_i1180" DrawAspect="Content" ObjectID="_1686482351" r:id="rId279"/>
              </w:object>
            </w:r>
          </w:p>
          <w:p w14:paraId="6A327CA0" w14:textId="77777777" w:rsidR="00FA07C1" w:rsidRPr="00C202A2" w:rsidRDefault="005D2599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2233A">
              <w:rPr>
                <w:rFonts w:ascii="Times New Roman" w:eastAsia="Times New Roman" w:hAnsi="Times New Roman" w:cs="Times New Roman"/>
                <w:bCs/>
                <w:iCs/>
                <w:position w:val="-14"/>
                <w:sz w:val="28"/>
                <w:szCs w:val="28"/>
                <w:lang w:val="vi-VN"/>
              </w:rPr>
              <w:object w:dxaOrig="3120" w:dyaOrig="440" w14:anchorId="0FA212D5">
                <v:shape id="_x0000_i1181" type="#_x0000_t75" style="width:155.5pt;height:22.5pt" o:ole="">
                  <v:imagedata r:id="rId280" o:title=""/>
                </v:shape>
                <o:OLEObject Type="Embed" ProgID="Equation.DSMT4" ShapeID="_x0000_i1181" DrawAspect="Content" ObjectID="_1686482352" r:id="rId281"/>
              </w:object>
            </w:r>
          </w:p>
          <w:p w14:paraId="2DE3F70B" w14:textId="68A31308" w:rsidR="00FA07C1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Dạng 3 : Nhân, chia hai lũy thừa cùng cơ số</w:t>
            </w:r>
            <w:r w:rsidR="006363C7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fr-FR"/>
              </w:rPr>
              <w:t>.</w:t>
            </w:r>
          </w:p>
          <w:p w14:paraId="41A50C8E" w14:textId="77777777" w:rsidR="00CF14B1" w:rsidRDefault="00FA07C1" w:rsidP="006363C7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C202A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Bài tậ</w:t>
            </w:r>
            <w:r w:rsidR="0026497E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p 4 </w:t>
            </w:r>
            <w:r w:rsidR="00CF14B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(</w:t>
            </w:r>
            <w:r w:rsidRPr="00C202A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SGK trang 2</w:t>
            </w:r>
            <w:r w:rsidR="0026497E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4</w:t>
            </w:r>
            <w:r w:rsidR="00CF14B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)</w:t>
            </w:r>
          </w:p>
          <w:p w14:paraId="3DB62FDB" w14:textId="73DF7FD2" w:rsidR="00FA07C1" w:rsidRPr="00665FF1" w:rsidRDefault="005D2599" w:rsidP="006363C7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6497E">
              <w:rPr>
                <w:rFonts w:ascii="Times New Roman" w:eastAsia="Times New Roman" w:hAnsi="Times New Roman" w:cs="Times New Roman"/>
                <w:b/>
                <w:bCs/>
                <w:iCs/>
                <w:position w:val="-36"/>
                <w:sz w:val="28"/>
                <w:szCs w:val="28"/>
                <w:lang w:val="vi-VN"/>
              </w:rPr>
              <w:object w:dxaOrig="3100" w:dyaOrig="859" w14:anchorId="5F48684D">
                <v:shape id="_x0000_i1182" type="#_x0000_t75" style="width:154.5pt;height:43.5pt" o:ole="">
                  <v:imagedata r:id="rId282" o:title=""/>
                </v:shape>
                <o:OLEObject Type="Embed" ProgID="Equation.DSMT4" ShapeID="_x0000_i1182" DrawAspect="Content" ObjectID="_1686482353" r:id="rId283"/>
              </w:object>
            </w:r>
          </w:p>
          <w:p w14:paraId="6EA1A4B8" w14:textId="6F87BBB0" w:rsidR="00FA07C1" w:rsidRPr="0020115C" w:rsidRDefault="005D2599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115C">
              <w:rPr>
                <w:rFonts w:ascii="Times New Roman" w:eastAsia="Times New Roman" w:hAnsi="Times New Roman" w:cs="Times New Roman"/>
                <w:bCs/>
                <w:iCs/>
                <w:position w:val="-36"/>
                <w:sz w:val="28"/>
                <w:szCs w:val="28"/>
                <w:lang w:val="vi-VN"/>
              </w:rPr>
              <w:object w:dxaOrig="4160" w:dyaOrig="859" w14:anchorId="77D62D9B">
                <v:shape id="_x0000_i1183" type="#_x0000_t75" style="width:207.5pt;height:43.5pt" o:ole="">
                  <v:imagedata r:id="rId284" o:title=""/>
                </v:shape>
                <o:OLEObject Type="Embed" ProgID="Equation.DSMT4" ShapeID="_x0000_i1183" DrawAspect="Content" ObjectID="_1686482354" r:id="rId285"/>
              </w:object>
            </w:r>
            <w:r w:rsidRPr="0020115C">
              <w:rPr>
                <w:rFonts w:ascii="Times New Roman" w:eastAsia="Times New Roman" w:hAnsi="Times New Roman" w:cs="Times New Roman"/>
                <w:bCs/>
                <w:iCs/>
                <w:position w:val="-82"/>
                <w:sz w:val="28"/>
                <w:szCs w:val="28"/>
                <w:lang w:val="vi-VN"/>
              </w:rPr>
              <w:object w:dxaOrig="2960" w:dyaOrig="1780" w14:anchorId="1A87AC1C">
                <v:shape id="_x0000_i1184" type="#_x0000_t75" style="width:147pt;height:91pt" o:ole="">
                  <v:imagedata r:id="rId286" o:title=""/>
                </v:shape>
                <o:OLEObject Type="Embed" ProgID="Equation.DSMT4" ShapeID="_x0000_i1184" DrawAspect="Content" ObjectID="_1686482355" r:id="rId287"/>
              </w:object>
            </w:r>
          </w:p>
          <w:p w14:paraId="1FAC5AB6" w14:textId="43D61C54" w:rsidR="0018003D" w:rsidRPr="00C202A2" w:rsidRDefault="0018003D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07C1" w:rsidRPr="00C202A2" w14:paraId="3EB569BA" w14:textId="77777777" w:rsidTr="00923B44">
        <w:tc>
          <w:tcPr>
            <w:tcW w:w="5416" w:type="dxa"/>
          </w:tcPr>
          <w:p w14:paraId="2B5AECC5" w14:textId="602B130C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="0020115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68BB7F34" w14:textId="7004C889" w:rsidR="0020115C" w:rsidRPr="0020115C" w:rsidRDefault="00FA07C1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- Làm bài tập </w:t>
            </w:r>
            <w:r w:rsidR="0020115C">
              <w:rPr>
                <w:rFonts w:ascii="Times New Roman" w:eastAsia="Calibri" w:hAnsi="Times New Roman" w:cs="Times New Roman"/>
                <w:sz w:val="28"/>
                <w:szCs w:val="28"/>
              </w:rPr>
              <w:t>sau:</w:t>
            </w:r>
          </w:p>
          <w:p w14:paraId="43DB2A6F" w14:textId="517B4C4A" w:rsidR="0020115C" w:rsidRPr="00CF14B1" w:rsidRDefault="0020115C" w:rsidP="006363C7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ập bổ sung 2</w:t>
            </w: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3E6F8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iế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 các tích </w:t>
            </w:r>
            <w:r w:rsidRPr="003E6F8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sau dưới dạng lũy thừa của một số :</w:t>
            </w:r>
            <w:r>
              <w:rPr>
                <w:lang w:val="fr-FR"/>
              </w:rPr>
              <w:br/>
            </w:r>
            <w:r w:rsidR="0088015A" w:rsidRPr="0088015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340" w:dyaOrig="360" w14:anchorId="6F7E0B10">
                <v:shape id="_x0000_i1185" type="#_x0000_t75" style="width:67.5pt;height:18pt" o:ole="">
                  <v:imagedata r:id="rId288" o:title=""/>
                </v:shape>
                <o:OLEObject Type="Embed" ProgID="Equation.DSMT4" ShapeID="_x0000_i1185" DrawAspect="Content" ObjectID="_1686482356" r:id="rId289"/>
              </w:object>
            </w:r>
          </w:p>
          <w:p w14:paraId="49F7BCAA" w14:textId="010AEF11" w:rsidR="0020115C" w:rsidRPr="00CF14B1" w:rsidRDefault="0088015A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88015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560" w:dyaOrig="420" w14:anchorId="2BBCB225">
                <v:shape id="_x0000_i1186" type="#_x0000_t75" style="width:78pt;height:20pt" o:ole="">
                  <v:imagedata r:id="rId290" o:title=""/>
                </v:shape>
                <o:OLEObject Type="Embed" ProgID="Equation.DSMT4" ShapeID="_x0000_i1186" DrawAspect="Content" ObjectID="_1686482357" r:id="rId291"/>
              </w:object>
            </w:r>
            <w:r w:rsidR="0020115C" w:rsidRPr="00CF14B1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  <w:p w14:paraId="400DB3E7" w14:textId="008A366D" w:rsidR="0020115C" w:rsidRDefault="0088015A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8015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920" w:dyaOrig="420" w14:anchorId="553C2CA9">
                <v:shape id="_x0000_i1187" type="#_x0000_t75" style="width:96pt;height:21pt" o:ole="">
                  <v:imagedata r:id="rId292" o:title=""/>
                </v:shape>
                <o:OLEObject Type="Embed" ProgID="Equation.DSMT4" ShapeID="_x0000_i1187" DrawAspect="Content" ObjectID="_1686482358" r:id="rId293"/>
              </w:object>
            </w:r>
          </w:p>
          <w:p w14:paraId="00CA4703" w14:textId="365E1CA6" w:rsidR="00FA07C1" w:rsidRPr="00165B79" w:rsidRDefault="0020115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</w:t>
            </w:r>
            <w:r w:rsidR="00FA07C1"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6B12E786" w14:textId="2FED235C" w:rsidR="00FA07C1" w:rsidRPr="00F9102C" w:rsidRDefault="00F9102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4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eo kĩ thuật động não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ể thực hiện bài tập </w:t>
            </w:r>
            <w:r w:rsidR="00B5269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ổ sung 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F48EAAE" w14:textId="08BCA7ED" w:rsidR="00FA07C1" w:rsidRPr="00165B79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F14B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Hướng dẫn, hỗ tr</w:t>
            </w:r>
            <w:r w:rsidR="00F9102C" w:rsidRPr="00CF14B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ợ: </w:t>
            </w:r>
            <w:r w:rsidR="00F9102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tương tự Vận dụng </w:t>
            </w:r>
            <w:r w:rsidR="00F9102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ài </w:t>
            </w:r>
            <w:r w:rsidR="00F9102C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4 SGK trang 25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, GV làm mẫu chi tiết hơn nếu cần.</w:t>
            </w:r>
          </w:p>
          <w:p w14:paraId="3B5FE2EA" w14:textId="1166B054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</w:t>
            </w:r>
            <w:r w:rsidR="0020115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ận 2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6890EC58" w14:textId="49A7BFBD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="009325D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3 nhóm có kết quả nhanh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1AC7D4CC" w14:textId="51366DF3" w:rsidR="00FA07C1" w:rsidRPr="00165B79" w:rsidRDefault="009325D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ác nhóm khác  quan sá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FA07C1"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ận xé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nêu các cách giải khác </w:t>
            </w:r>
            <w:r w:rsidR="00FA07C1"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7F3B4E01" w14:textId="7DE555A6" w:rsidR="00FA07C1" w:rsidRPr="00165B79" w:rsidRDefault="0020115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 2</w:t>
            </w:r>
            <w:r w:rsidR="00FA07C1"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212C6989" w14:textId="52667C5C" w:rsidR="00FA07C1" w:rsidRPr="00165B79" w:rsidRDefault="009325D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202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 khẳng định kết quả đúng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ánh giá mức độ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 dụng linh hoạt các công thức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ủa HS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hông qua các cách giải khác nhau của cùng 1 bài toán</w:t>
            </w:r>
            <w:r w:rsidRPr="00C202A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202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785" w:type="dxa"/>
          </w:tcPr>
          <w:p w14:paraId="4C5A10B2" w14:textId="310E4A55" w:rsidR="00F9102C" w:rsidRPr="00640E70" w:rsidRDefault="00F9102C" w:rsidP="006363C7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ập bổ sung 2</w:t>
            </w:r>
            <w:r w:rsidRPr="00640E7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="005D2599" w:rsidRPr="0088015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4120" w:dyaOrig="420" w14:anchorId="0D681B2E">
                <v:shape id="_x0000_i1188" type="#_x0000_t75" style="width:207pt;height:21pt" o:ole="">
                  <v:imagedata r:id="rId294" o:title=""/>
                </v:shape>
                <o:OLEObject Type="Embed" ProgID="Equation.DSMT4" ShapeID="_x0000_i1188" DrawAspect="Content" ObjectID="_1686482359" r:id="rId295"/>
              </w:object>
            </w:r>
            <w:r w:rsidR="005D2599" w:rsidRPr="0088015A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4160" w:dyaOrig="420" w14:anchorId="6DE77C64">
                <v:shape id="_x0000_i1189" type="#_x0000_t75" style="width:207.5pt;height:20pt" o:ole="">
                  <v:imagedata r:id="rId296" o:title=""/>
                </v:shape>
                <o:OLEObject Type="Embed" ProgID="Equation.DSMT4" ShapeID="_x0000_i1189" DrawAspect="Content" ObjectID="_1686482360" r:id="rId297"/>
              </w:object>
            </w:r>
            <w:r w:rsidRPr="00640E7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363F48CB" w14:textId="4CEFC837" w:rsidR="00F9102C" w:rsidRDefault="0088015A" w:rsidP="00BC1DDB">
            <w:pPr>
              <w:spacing w:before="120" w:after="12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8015A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3940" w:dyaOrig="1280" w14:anchorId="649BE982">
                <v:shape id="_x0000_i1190" type="#_x0000_t75" style="width:197pt;height:63.5pt" o:ole="">
                  <v:imagedata r:id="rId298" o:title=""/>
                </v:shape>
                <o:OLEObject Type="Embed" ProgID="Equation.DSMT4" ShapeID="_x0000_i1190" DrawAspect="Content" ObjectID="_1686482361" r:id="rId299"/>
              </w:object>
            </w:r>
          </w:p>
          <w:p w14:paraId="40BDABE4" w14:textId="085F4242" w:rsidR="009325DC" w:rsidRPr="00CF14B1" w:rsidRDefault="009325DC" w:rsidP="00CF14B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4B1">
              <w:rPr>
                <w:rFonts w:ascii="Times New Roman" w:eastAsia="Times New Roman" w:hAnsi="Times New Roman" w:cs="Times New Roman"/>
                <w:sz w:val="28"/>
                <w:szCs w:val="28"/>
              </w:rPr>
              <w:t>Một số cách giải khác cho bài toán trên chẳng hạn:</w:t>
            </w:r>
            <w:r w:rsidR="00E33BC3" w:rsidRPr="00CF14B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0CBDB04B" w14:textId="77777777" w:rsidR="00FA07C1" w:rsidRPr="00640E70" w:rsidRDefault="00966C5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40E70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3280" w:dyaOrig="859" w14:anchorId="0FCD271E">
                <v:shape id="_x0000_i1191" type="#_x0000_t75" style="width:164.5pt;height:42pt" o:ole="">
                  <v:imagedata r:id="rId300" o:title=""/>
                </v:shape>
                <o:OLEObject Type="Embed" ProgID="Equation.DSMT4" ShapeID="_x0000_i1191" DrawAspect="Content" ObjectID="_1686482362" r:id="rId301"/>
              </w:object>
            </w:r>
          </w:p>
          <w:p w14:paraId="11315886" w14:textId="77777777" w:rsidR="008D5A19" w:rsidRPr="00640E70" w:rsidRDefault="00966C5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640E70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3200" w:dyaOrig="859" w14:anchorId="6420E79D">
                <v:shape id="_x0000_i1192" type="#_x0000_t75" style="width:159.5pt;height:42pt" o:ole="">
                  <v:imagedata r:id="rId302" o:title=""/>
                </v:shape>
                <o:OLEObject Type="Embed" ProgID="Equation.DSMT4" ShapeID="_x0000_i1192" DrawAspect="Content" ObjectID="_1686482363" r:id="rId303"/>
              </w:object>
            </w:r>
          </w:p>
          <w:p w14:paraId="547484CF" w14:textId="77777777" w:rsidR="008D5A19" w:rsidRDefault="00966C5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441A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3940" w:dyaOrig="1280" w14:anchorId="37C36985">
                <v:shape id="_x0000_i1193" type="#_x0000_t75" style="width:197pt;height:63.5pt" o:ole="">
                  <v:imagedata r:id="rId304" o:title=""/>
                </v:shape>
                <o:OLEObject Type="Embed" ProgID="Equation.DSMT4" ShapeID="_x0000_i1193" DrawAspect="Content" ObjectID="_1686482364" r:id="rId305"/>
              </w:object>
            </w:r>
          </w:p>
          <w:p w14:paraId="501131EE" w14:textId="6211F95B" w:rsidR="00640E70" w:rsidRPr="00C202A2" w:rsidRDefault="00640E70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5A19" w:rsidRPr="00C202A2" w14:paraId="7EF864AC" w14:textId="77777777" w:rsidTr="00923B44">
        <w:tc>
          <w:tcPr>
            <w:tcW w:w="5416" w:type="dxa"/>
          </w:tcPr>
          <w:p w14:paraId="624258F7" w14:textId="081BEE6F" w:rsidR="008D5A19" w:rsidRPr="00165B7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3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37A606EB" w14:textId="77777777" w:rsidR="008D5A19" w:rsidRDefault="008D5A19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 Làm bài tậ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5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v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à bài bổ sung 3</w:t>
            </w:r>
          </w:p>
          <w:p w14:paraId="4D579F99" w14:textId="77777777" w:rsidR="008D5A1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tập bổ sung 3</w:t>
            </w: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o sánh các hiệu sau:</w:t>
            </w:r>
          </w:p>
          <w:p w14:paraId="35927F68" w14:textId="3011F45C" w:rsidR="008D5A19" w:rsidRPr="00CF14B1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E44A83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  <w:r w:rsidR="00E44A83" w:rsidRPr="00E44A8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40" w:dyaOrig="360" w14:anchorId="20FB4356">
                <v:shape id="_x0000_i1194" type="#_x0000_t75" style="width:62.5pt;height:18pt" o:ole="">
                  <v:imagedata r:id="rId306" o:title=""/>
                </v:shape>
                <o:OLEObject Type="Embed" ProgID="Equation.DSMT4" ShapeID="_x0000_i1194" DrawAspect="Content" ObjectID="_1686482365" r:id="rId307"/>
              </w:object>
            </w:r>
            <w:r w:rsidRPr="00E44A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E44A83" w:rsidRPr="00E44A8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40" w:dyaOrig="360" w14:anchorId="57609A72">
                <v:shape id="_x0000_i1195" type="#_x0000_t75" style="width:62.5pt;height:18pt" o:ole="">
                  <v:imagedata r:id="rId308" o:title=""/>
                </v:shape>
                <o:OLEObject Type="Embed" ProgID="Equation.DSMT4" ShapeID="_x0000_i1195" DrawAspect="Content" ObjectID="_1686482366" r:id="rId309"/>
              </w:object>
            </w:r>
          </w:p>
          <w:p w14:paraId="5A0ECB2B" w14:textId="7525259F" w:rsidR="008D5A19" w:rsidRPr="00CC025C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C4820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  <w:r w:rsidRPr="001C4820">
              <w:rPr>
                <w:rFonts w:eastAsia="Times New Roman"/>
                <w:color w:val="000000"/>
              </w:rPr>
              <w:t> </w:t>
            </w:r>
            <w:r w:rsidR="001C4820" w:rsidRPr="001C482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20" w:dyaOrig="360" w14:anchorId="3445CF0E">
                <v:shape id="_x0000_i1208" type="#_x0000_t75" style="width:66.5pt;height:18pt" o:ole="">
                  <v:imagedata r:id="rId310" o:title=""/>
                </v:shape>
                <o:OLEObject Type="Embed" ProgID="Equation.DSMT4" ShapeID="_x0000_i1208" DrawAspect="Content" ObjectID="_1686482367" r:id="rId311"/>
              </w:object>
            </w:r>
            <w:r w:rsidRPr="001C4820">
              <w:rPr>
                <w:rFonts w:eastAsia="Times New Roman"/>
                <w:color w:val="000000"/>
              </w:rPr>
              <w:t>  </w:t>
            </w:r>
            <w:r w:rsidRPr="001C48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r w:rsidRPr="001C4820">
              <w:rPr>
                <w:rFonts w:eastAsia="Times New Roman"/>
                <w:color w:val="000000"/>
              </w:rPr>
              <w:t xml:space="preserve">     </w:t>
            </w:r>
            <w:r w:rsidR="001C4820" w:rsidRPr="001C482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60" w:dyaOrig="360" w14:anchorId="2B8FF931">
                <v:shape id="_x0000_i1207" type="#_x0000_t75" style="width:63.5pt;height:18pt" o:ole="">
                  <v:imagedata r:id="rId312" o:title=""/>
                </v:shape>
                <o:OLEObject Type="Embed" ProgID="Equation.DSMT4" ShapeID="_x0000_i1207" DrawAspect="Content" ObjectID="_1686482368" r:id="rId313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2F812CA8" w14:textId="049515B4" w:rsidR="008D5A19" w:rsidRPr="00165B7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3: </w:t>
            </w:r>
          </w:p>
          <w:p w14:paraId="1FC7FC9E" w14:textId="105985A2" w:rsidR="00CC025C" w:rsidRPr="00CC025C" w:rsidRDefault="008D5A19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thực hiện </w:t>
            </w:r>
            <w:r w:rsidR="00CC025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heo cá nhân </w:t>
            </w:r>
            <w:r w:rsidR="00CC025C"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bài tậ</w:t>
            </w:r>
            <w:r w:rsidR="00CC025C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5</w:t>
            </w:r>
            <w:r w:rsidR="00CC025C"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2</w:t>
            </w:r>
            <w:r w:rsidR="00CC025C">
              <w:rPr>
                <w:rFonts w:ascii="Times New Roman" w:eastAsia="Calibri" w:hAnsi="Times New Roman" w:cs="Times New Roman"/>
                <w:sz w:val="28"/>
                <w:szCs w:val="28"/>
              </w:rPr>
              <w:t>5 và bài tập  bổ sung 3.</w:t>
            </w:r>
          </w:p>
          <w:p w14:paraId="081B3FE6" w14:textId="6EF53F83" w:rsidR="00CC025C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8D5A19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  <w:lang w:val="vi-VN"/>
              </w:rPr>
              <w:t xml:space="preserve">- Hướng dẫn, hỗ trợ: </w:t>
            </w:r>
            <w:r w:rsidR="00CC025C" w:rsidRPr="00CC025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</w:t>
            </w:r>
            <w:r w:rsidR="00CC025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ể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="00CC025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ài </w:t>
            </w:r>
            <w:r w:rsidR="00CC025C">
              <w:rPr>
                <w:rFonts w:ascii="Times New Roman" w:eastAsia="Calibri" w:hAnsi="Times New Roman" w:cs="Times New Roman"/>
                <w:sz w:val="28"/>
                <w:szCs w:val="28"/>
              </w:rPr>
              <w:t>tập  bổ sung 3 các em lưu ý công thức :</w:t>
            </w:r>
            <w:r w:rsidR="00B26413" w:rsidRPr="0042233A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1520" w:dyaOrig="360" w14:anchorId="08301055">
                <v:shape id="_x0000_i1212" type="#_x0000_t75" style="width:76pt;height:19pt" o:ole="">
                  <v:imagedata r:id="rId314" o:title=""/>
                </v:shape>
                <o:OLEObject Type="Embed" ProgID="Equation.DSMT4" ShapeID="_x0000_i1212" DrawAspect="Content" ObjectID="_1686482369" r:id="rId315"/>
              </w:object>
            </w:r>
            <w:r w:rsidR="00CC025C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hẳng hạn: </w:t>
            </w:r>
            <w:r w:rsidR="00B26413" w:rsidRPr="00B2641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500" w:dyaOrig="360" w14:anchorId="016A8822">
                <v:shape id="_x0000_i1209" type="#_x0000_t75" style="width:125pt;height:18pt" o:ole="">
                  <v:imagedata r:id="rId316" o:title=""/>
                </v:shape>
                <o:OLEObject Type="Embed" ProgID="Equation.DSMT4" ShapeID="_x0000_i1209" DrawAspect="Content" ObjectID="_1686482370" r:id="rId317"/>
              </w:object>
            </w:r>
          </w:p>
          <w:p w14:paraId="61397A54" w14:textId="186F227E" w:rsidR="008D5A1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3: </w:t>
            </w:r>
          </w:p>
          <w:p w14:paraId="55685B10" w14:textId="1D3C9E5C" w:rsidR="00CC025C" w:rsidRPr="00CC025C" w:rsidRDefault="00CC025C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 3 HS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trình bày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bài tậ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5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516D2E9" w14:textId="1602EB28" w:rsidR="008D5A19" w:rsidRPr="00165B7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="004312B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1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</w:t>
            </w:r>
            <w:r w:rsidR="00CC02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K – G lên bảng trình bày</w:t>
            </w:r>
            <w:r w:rsidR="00CC02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CC025C">
              <w:rPr>
                <w:rFonts w:ascii="Times New Roman" w:eastAsia="Calibri" w:hAnsi="Times New Roman" w:cs="Times New Roman"/>
                <w:sz w:val="28"/>
                <w:szCs w:val="28"/>
              </w:rPr>
              <w:t>bài tập  bổ sung 3</w:t>
            </w:r>
            <w:r w:rsidR="004312B3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07A63227" w14:textId="77777777" w:rsidR="008D5A19" w:rsidRPr="00165B7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0DDEBF3D" w14:textId="77777777" w:rsidR="008D5A19" w:rsidRPr="00165B7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3: </w:t>
            </w:r>
          </w:p>
          <w:p w14:paraId="445C045C" w14:textId="1382997D" w:rsidR="008D5A19" w:rsidRPr="008D5A1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 và đánh giá mứ</w:t>
            </w:r>
            <w:r w:rsidR="00CC02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c độ hoàn thành của HS</w:t>
            </w:r>
            <w:r w:rsidR="00CC02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785" w:type="dxa"/>
          </w:tcPr>
          <w:p w14:paraId="1A3B0B8E" w14:textId="2028440A" w:rsidR="008D5A19" w:rsidRDefault="008D5A1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ạng 4: So sánh</w:t>
            </w:r>
            <w:r w:rsidR="006363C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</w:t>
            </w:r>
          </w:p>
          <w:p w14:paraId="04DD102D" w14:textId="77777777" w:rsidR="00665FF1" w:rsidRDefault="00CC025C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C025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ài tập 5 SGK trang 2</w:t>
            </w:r>
            <w:r w:rsidRPr="00CC025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</w:t>
            </w:r>
          </w:p>
          <w:p w14:paraId="144C7A6C" w14:textId="2FC24DF7" w:rsidR="008D5A19" w:rsidRPr="00CF14B1" w:rsidRDefault="00CC025C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highlight w:val="yellow"/>
              </w:rPr>
            </w:pPr>
            <w:r w:rsidRPr="00234159">
              <w:rPr>
                <w:rFonts w:ascii="Times New Roman" w:eastAsia="Calibri" w:hAnsi="Times New Roman" w:cs="Times New Roman"/>
                <w:sz w:val="28"/>
                <w:szCs w:val="28"/>
              </w:rPr>
              <w:t>a)</w:t>
            </w:r>
            <w:r w:rsidRPr="0023415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966C51" w:rsidRPr="00234159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vi-VN"/>
              </w:rPr>
              <w:object w:dxaOrig="2760" w:dyaOrig="859" w14:anchorId="2CDC1D11">
                <v:shape id="_x0000_i1196" type="#_x0000_t75" style="width:137.5pt;height:43pt" o:ole="">
                  <v:imagedata r:id="rId318" o:title=""/>
                </v:shape>
                <o:OLEObject Type="Embed" ProgID="Equation.DSMT4" ShapeID="_x0000_i1196" DrawAspect="Content" ObjectID="_1686482371" r:id="rId319"/>
              </w:object>
            </w:r>
            <w:r w:rsidRPr="00CF14B1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vi-VN"/>
              </w:rPr>
              <w:t xml:space="preserve"> </w:t>
            </w:r>
          </w:p>
          <w:p w14:paraId="4C94C826" w14:textId="77777777" w:rsidR="004312B3" w:rsidRDefault="004312B3" w:rsidP="00BC1DD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23415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r w:rsidR="00234159" w:rsidRPr="00234159">
              <w:rPr>
                <w:rFonts w:ascii="Times New Roman" w:eastAsia="Calibri" w:hAnsi="Times New Roman" w:cs="Times New Roman"/>
                <w:position w:val="-36"/>
                <w:sz w:val="28"/>
                <w:szCs w:val="28"/>
                <w:lang w:val="vi-VN"/>
              </w:rPr>
              <w:object w:dxaOrig="2940" w:dyaOrig="859" w14:anchorId="2858ECB3">
                <v:shape id="_x0000_i1197" type="#_x0000_t75" style="width:147.5pt;height:43pt" o:ole="">
                  <v:imagedata r:id="rId320" o:title=""/>
                </v:shape>
                <o:OLEObject Type="Embed" ProgID="Equation.DSMT4" ShapeID="_x0000_i1197" DrawAspect="Content" ObjectID="_1686482372" r:id="rId321"/>
              </w:object>
            </w:r>
          </w:p>
          <w:p w14:paraId="588AEA8C" w14:textId="77777777" w:rsidR="00665FF1" w:rsidRDefault="004312B3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tập bổ sung 3</w:t>
            </w:r>
            <w:r w:rsidRPr="004E6AB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</w:p>
          <w:p w14:paraId="6BE98C46" w14:textId="0BB2FCBE" w:rsidR="004312B3" w:rsidRPr="00CF14B1" w:rsidRDefault="0023415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234159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</w:rPr>
              <w:object w:dxaOrig="3460" w:dyaOrig="900" w14:anchorId="02CF3FB6">
                <v:shape id="_x0000_i1198" type="#_x0000_t75" style="width:173.5pt;height:44.5pt" o:ole="">
                  <v:imagedata r:id="rId322" o:title=""/>
                </v:shape>
                <o:OLEObject Type="Embed" ProgID="Equation.DSMT4" ShapeID="_x0000_i1198" DrawAspect="Content" ObjectID="_1686482373" r:id="rId323"/>
              </w:object>
            </w:r>
            <w:r w:rsidR="004312B3" w:rsidRPr="00CF14B1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  <w:p w14:paraId="248FAD79" w14:textId="2FC9F091" w:rsidR="004312B3" w:rsidRPr="00CF14B1" w:rsidRDefault="0023415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 w:rsidRPr="00234159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</w:rPr>
              <w:object w:dxaOrig="3260" w:dyaOrig="900" w14:anchorId="365D4D82">
                <v:shape id="_x0000_i1199" type="#_x0000_t75" style="width:163pt;height:44.5pt" o:ole="">
                  <v:imagedata r:id="rId324" o:title=""/>
                </v:shape>
                <o:OLEObject Type="Embed" ProgID="Equation.DSMT4" ShapeID="_x0000_i1199" DrawAspect="Content" ObjectID="_1686482374" r:id="rId325"/>
              </w:object>
            </w:r>
          </w:p>
          <w:p w14:paraId="077D2E34" w14:textId="2EBD3A59" w:rsidR="004312B3" w:rsidRPr="00B26413" w:rsidRDefault="004312B3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264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</w:t>
            </w:r>
            <w:r w:rsidR="00234159" w:rsidRPr="00B2641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380" w:dyaOrig="420" w14:anchorId="4DAA960B">
                <v:shape id="_x0000_i1200" type="#_x0000_t75" style="width:19pt;height:21pt" o:ole="">
                  <v:imagedata r:id="rId326" o:title=""/>
                </v:shape>
                <o:OLEObject Type="Embed" ProgID="Equation.DSMT4" ShapeID="_x0000_i1200" DrawAspect="Content" ObjectID="_1686482375" r:id="rId327"/>
              </w:object>
            </w:r>
            <w:r w:rsidRPr="00B264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234159" w:rsidRPr="00B2641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420" w:dyaOrig="420" w14:anchorId="1FEEFF1A">
                <v:shape id="_x0000_i1201" type="#_x0000_t75" style="width:21pt;height:21pt" o:ole="">
                  <v:imagedata r:id="rId328" o:title=""/>
                </v:shape>
                <o:OLEObject Type="Embed" ProgID="Equation.DSMT4" ShapeID="_x0000_i1201" DrawAspect="Content" ObjectID="_1686482376" r:id="rId329"/>
              </w:object>
            </w:r>
            <w:r w:rsidRPr="00B264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suy ra:</w:t>
            </w:r>
          </w:p>
          <w:p w14:paraId="6A9236AE" w14:textId="423E9112" w:rsidR="004312B3" w:rsidRDefault="00234159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vi-VN"/>
              </w:rPr>
            </w:pPr>
            <w:r w:rsidRPr="00B2641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40" w:dyaOrig="360" w14:anchorId="686238C9">
                <v:shape id="_x0000_i1202" type="#_x0000_t75" style="width:62.5pt;height:18pt" o:ole="">
                  <v:imagedata r:id="rId306" o:title=""/>
                </v:shape>
                <o:OLEObject Type="Embed" ProgID="Equation.DSMT4" ShapeID="_x0000_i1202" DrawAspect="Content" ObjectID="_1686482377" r:id="rId330"/>
              </w:object>
            </w:r>
            <w:r w:rsidR="004312B3" w:rsidRPr="00B264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&gt; </w:t>
            </w:r>
            <w:r w:rsidR="00E44A83" w:rsidRPr="00B2641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40" w:dyaOrig="360" w14:anchorId="46A1A4DD">
                <v:shape id="_x0000_i1203" type="#_x0000_t75" style="width:62.5pt;height:18pt" o:ole="">
                  <v:imagedata r:id="rId308" o:title=""/>
                </v:shape>
                <o:OLEObject Type="Embed" ProgID="Equation.DSMT4" ShapeID="_x0000_i1203" DrawAspect="Content" ObjectID="_1686482378" r:id="rId331"/>
              </w:object>
            </w:r>
          </w:p>
          <w:p w14:paraId="06489C5D" w14:textId="77777777" w:rsidR="00CF14B1" w:rsidRDefault="00CF14B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vi-VN"/>
              </w:rPr>
            </w:pPr>
          </w:p>
          <w:p w14:paraId="192015FE" w14:textId="132121B3" w:rsidR="00CF14B1" w:rsidRPr="00CF14B1" w:rsidRDefault="00CF14B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</w:p>
        </w:tc>
      </w:tr>
      <w:tr w:rsidR="00FA07C1" w:rsidRPr="00C202A2" w14:paraId="484F4716" w14:textId="77777777" w:rsidTr="00923B44">
        <w:tc>
          <w:tcPr>
            <w:tcW w:w="5416" w:type="dxa"/>
          </w:tcPr>
          <w:p w14:paraId="50A5DE7C" w14:textId="6636FDCE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165B7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4: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065513B1" w14:textId="19AC8D4A" w:rsidR="00FA07C1" w:rsidRPr="00165B79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- Làm bài tậ</w:t>
            </w:r>
            <w:r w:rsidR="004312B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6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SGK trang 25 theo cặ</w:t>
            </w:r>
            <w:r w:rsidR="004312B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p đôi</w:t>
            </w:r>
            <w:r w:rsidRPr="00165B79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.</w:t>
            </w:r>
          </w:p>
          <w:p w14:paraId="08E11C36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4: </w:t>
            </w:r>
          </w:p>
          <w:p w14:paraId="3F03EBDB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đọc, tóm tắt đề bài và làm bài theo cặp.</w:t>
            </w:r>
          </w:p>
          <w:p w14:paraId="73043B1E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4: </w:t>
            </w:r>
          </w:p>
          <w:p w14:paraId="045CD0A8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 2 nhóm có lời giải khác nhau lên bảng trình bày</w:t>
            </w:r>
            <w:r w:rsidRPr="00165B7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7BD8017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, lắng nghe và nhận xét.</w:t>
            </w:r>
          </w:p>
          <w:p w14:paraId="3BE7E200" w14:textId="77777777" w:rsidR="00FA07C1" w:rsidRPr="00165B79" w:rsidRDefault="00FA07C1" w:rsidP="00BC1DD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4: </w:t>
            </w:r>
          </w:p>
          <w:p w14:paraId="49D5E65A" w14:textId="74F27006" w:rsidR="00FA07C1" w:rsidRPr="00165B79" w:rsidRDefault="00FA07C1" w:rsidP="00923B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65B7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</w:t>
            </w:r>
            <w:r w:rsidR="00923B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165B7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và đánh giá mức độ hoàn thành của HS.</w:t>
            </w:r>
          </w:p>
        </w:tc>
        <w:tc>
          <w:tcPr>
            <w:tcW w:w="4785" w:type="dxa"/>
          </w:tcPr>
          <w:p w14:paraId="2DF2E80F" w14:textId="40E1EBBD" w:rsidR="00FA07C1" w:rsidRPr="00F65103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ạng 5: Toán thực tế</w:t>
            </w:r>
            <w:r w:rsidR="006363C7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.</w:t>
            </w:r>
          </w:p>
          <w:p w14:paraId="5ABD475D" w14:textId="181A1849" w:rsidR="00FA07C1" w:rsidRPr="00165B79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Bài tậ</w:t>
            </w:r>
            <w:r w:rsidR="00665FF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>p 6</w:t>
            </w:r>
            <w:r w:rsidRPr="00165B7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SGK trang 25</w:t>
            </w:r>
          </w:p>
          <w:p w14:paraId="2FF26C71" w14:textId="2F98EC8B" w:rsidR="00FA07C1" w:rsidRPr="00165B79" w:rsidRDefault="00665FF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8B6533">
              <w:rPr>
                <w:rFonts w:ascii="Times New Roman" w:hAnsi="Times New Roman" w:cs="Times New Roman"/>
                <w:sz w:val="28"/>
                <w:szCs w:val="28"/>
              </w:rPr>
              <w:t>Khối lượng Mặt trời gấp khối lượng Trái đất số lần là: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</w:t>
            </w:r>
          </w:p>
          <w:p w14:paraId="0236F0E3" w14:textId="4F801143" w:rsidR="00FA07C1" w:rsidRDefault="00B26413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202A2">
              <w:rPr>
                <w:rFonts w:ascii="Times New Roman" w:eastAsia="Times New Roman" w:hAnsi="Times New Roman" w:cs="Times New Roman"/>
                <w:bCs/>
                <w:position w:val="-18"/>
                <w:sz w:val="28"/>
                <w:szCs w:val="28"/>
                <w:lang w:val="vi-VN"/>
              </w:rPr>
              <w:object w:dxaOrig="3739" w:dyaOrig="499" w14:anchorId="36D1E793">
                <v:shape id="_x0000_i1210" type="#_x0000_t75" style="width:179.5pt;height:25.5pt" o:ole="">
                  <v:imagedata r:id="rId332" o:title=""/>
                </v:shape>
                <o:OLEObject Type="Embed" ProgID="Equation.DSMT4" ShapeID="_x0000_i1210" DrawAspect="Content" ObjectID="_1686482379" r:id="rId333"/>
              </w:object>
            </w:r>
            <w:r w:rsidR="008B6533">
              <w:rPr>
                <w:rFonts w:ascii="Times New Roman" w:hAnsi="Times New Roman" w:cs="Times New Roman"/>
                <w:sz w:val="28"/>
                <w:szCs w:val="28"/>
              </w:rPr>
              <w:t xml:space="preserve"> (lần</w:t>
            </w:r>
            <w:r w:rsidR="00FA07C1" w:rsidRPr="00C202A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7F2318AB" w14:textId="4D272D99" w:rsidR="00CF4B74" w:rsidRPr="00C202A2" w:rsidRDefault="00CF4B74" w:rsidP="00BC1DD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C3F308" w14:textId="77777777" w:rsidR="00FA07C1" w:rsidRPr="00C202A2" w:rsidRDefault="00FA07C1" w:rsidP="00BC1DD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</w:tr>
    </w:tbl>
    <w:p w14:paraId="2466E4EB" w14:textId="5DA8BEBD" w:rsidR="00FA07C1" w:rsidRPr="00FA07C1" w:rsidRDefault="00FA07C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4. Hoạt động 4: Vận dụng </w:t>
      </w:r>
      <w:r w:rsidR="00A17B1F">
        <w:rPr>
          <w:rFonts w:ascii="Times New Roman" w:eastAsia="Times New Roman" w:hAnsi="Times New Roman" w:cs="Times New Roman"/>
          <w:color w:val="000000"/>
          <w:sz w:val="28"/>
          <w:szCs w:val="28"/>
        </w:rPr>
        <w:t>(5</w:t>
      </w:r>
      <w:r w:rsidRPr="00FA07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út)</w:t>
      </w:r>
    </w:p>
    <w:p w14:paraId="189866F4" w14:textId="77777777" w:rsidR="006456B4" w:rsidRDefault="00FA07C1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Vận dụng các kiến thức về </w:t>
      </w:r>
      <w:r w:rsidR="006456B4">
        <w:rPr>
          <w:rFonts w:ascii="Times New Roman" w:eastAsia="Times New Roman" w:hAnsi="Times New Roman" w:cs="Times New Roman"/>
          <w:sz w:val="28"/>
          <w:szCs w:val="28"/>
        </w:rPr>
        <w:t xml:space="preserve">phép tính 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>lũy thừa với số mũ tự nhiên để giải quyết bà</w:t>
      </w:r>
      <w:r w:rsidR="006456B4">
        <w:rPr>
          <w:rFonts w:ascii="Times New Roman" w:eastAsia="Times New Roman" w:hAnsi="Times New Roman" w:cs="Times New Roman"/>
          <w:sz w:val="28"/>
          <w:szCs w:val="28"/>
        </w:rPr>
        <w:t>i toán dựa trên hoạt động mở đầu và</w:t>
      </w:r>
      <w:r w:rsidR="006456B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iải bài tập có nội dung gắn với thực tiễn ở mức độ đơn giản.</w:t>
      </w:r>
    </w:p>
    <w:p w14:paraId="1A68E19E" w14:textId="29B26C45" w:rsidR="00FA07C1" w:rsidRP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iao nhiệm vụ tự học cho HS.</w:t>
      </w:r>
    </w:p>
    <w:p w14:paraId="1A2F138F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b) Nội dung: </w:t>
      </w:r>
    </w:p>
    <w:p w14:paraId="1B0E0E32" w14:textId="77777777" w:rsidR="006456B4" w:rsidRDefault="006456B4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Giải quyết bài toán thực tiễn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436551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Thực hiện nhiệm vụ tự học theo cá nhân.</w:t>
      </w:r>
    </w:p>
    <w:p w14:paraId="05927D0A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c) Sản phẩm: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</w:p>
    <w:p w14:paraId="5FD3AD57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các nhiệm vụ trên.</w:t>
      </w:r>
    </w:p>
    <w:p w14:paraId="56ADD219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p w14:paraId="6561EDB5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GV giao nhiệm vụ 1: </w:t>
      </w:r>
    </w:p>
    <w:p w14:paraId="0D8D3921" w14:textId="22BEF930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- Yêu cầu HS hoạt động nhóm 4 ngoài giờ học giải quyết </w:t>
      </w:r>
      <w:r w:rsidR="00B478F4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2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bài toán thực tiễn: </w:t>
      </w:r>
    </w:p>
    <w:p w14:paraId="0C939CF4" w14:textId="7DD56314" w:rsidR="006456B4" w:rsidRPr="00526865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4E6AB5">
        <w:rPr>
          <w:rFonts w:ascii="Times New Roman" w:eastAsia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T</w:t>
      </w:r>
      <w:r w:rsidRPr="0052686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ính số </w:t>
      </w:r>
      <w:r w:rsidRPr="00526865">
        <w:rPr>
          <w:rFonts w:ascii="Times New Roman" w:eastAsia="Times New Roman" w:hAnsi="Times New Roman" w:cs="Times New Roman"/>
          <w:sz w:val="28"/>
          <w:szCs w:val="28"/>
        </w:rPr>
        <w:t xml:space="preserve"> vi khuẩn </w:t>
      </w:r>
      <w:r w:rsidRPr="00526865">
        <w:rPr>
          <w:rFonts w:ascii="Times New Roman" w:eastAsia="Times New Roman" w:hAnsi="Times New Roman" w:cs="Times New Roman"/>
          <w:i/>
          <w:sz w:val="28"/>
          <w:szCs w:val="28"/>
        </w:rPr>
        <w:t>E.coli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sau 3h </w:t>
      </w:r>
      <w:r>
        <w:rPr>
          <w:rFonts w:ascii="Times New Roman" w:hAnsi="Times New Roman" w:cs="Times New Roman"/>
          <w:sz w:val="28"/>
          <w:szCs w:val="28"/>
        </w:rPr>
        <w:t>trong điều kiện nuôi cấy thích hợp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26865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69D78845" w14:textId="1771A1B6" w:rsidR="006456B4" w:rsidRPr="00B478F4" w:rsidRDefault="006456B4" w:rsidP="00BC1DDB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456B4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B478F4" w:rsidRPr="00B478F4">
        <w:rPr>
          <w:rFonts w:ascii="Times New Roman" w:hAnsi="Times New Roman" w:cs="Times New Roman"/>
          <w:sz w:val="28"/>
          <w:szCs w:val="28"/>
        </w:rPr>
        <w:t>Mỗi giây Mặ</w:t>
      </w:r>
      <w:r w:rsidR="00B478F4">
        <w:rPr>
          <w:rFonts w:ascii="Times New Roman" w:hAnsi="Times New Roman" w:cs="Times New Roman"/>
          <w:sz w:val="28"/>
          <w:szCs w:val="28"/>
        </w:rPr>
        <w:t>t T</w:t>
      </w:r>
      <w:r w:rsidR="00B478F4" w:rsidRPr="00B478F4">
        <w:rPr>
          <w:rFonts w:ascii="Times New Roman" w:hAnsi="Times New Roman" w:cs="Times New Roman"/>
          <w:sz w:val="28"/>
          <w:szCs w:val="28"/>
        </w:rPr>
        <w:t>rời tiêu thụ</w:t>
      </w:r>
      <w:r w:rsidR="00CF14B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B26413" w:rsidRPr="00B478F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639" w:dyaOrig="360" w14:anchorId="60D07CDA">
          <v:shape id="_x0000_i1211" type="#_x0000_t75" style="width:30.5pt;height:19pt" o:ole="">
            <v:imagedata r:id="rId334" o:title=""/>
          </v:shape>
          <o:OLEObject Type="Embed" ProgID="Equation.DSMT4" ShapeID="_x0000_i1211" DrawAspect="Content" ObjectID="_1686482380" r:id="rId335"/>
        </w:object>
      </w:r>
      <w:r w:rsidR="00B478F4">
        <w:rPr>
          <w:rFonts w:ascii="Times New Roman" w:eastAsia="Times New Roman" w:hAnsi="Times New Roman" w:cs="Times New Roman"/>
          <w:bCs/>
          <w:sz w:val="28"/>
          <w:szCs w:val="28"/>
        </w:rPr>
        <w:t>tấn khí hydrogen (</w:t>
      </w:r>
      <w:r w:rsidR="00B478F4" w:rsidRPr="00B478F4">
        <w:rPr>
          <w:rFonts w:ascii="Times New Roman" w:eastAsia="Times New Roman" w:hAnsi="Times New Roman" w:cs="Times New Roman"/>
          <w:bCs/>
          <w:i/>
          <w:sz w:val="28"/>
          <w:szCs w:val="28"/>
        </w:rPr>
        <w:t>theo vnexpress.net)</w:t>
      </w:r>
      <w:r w:rsidR="00B478F4">
        <w:rPr>
          <w:rFonts w:ascii="Times New Roman" w:eastAsia="Times New Roman" w:hAnsi="Times New Roman" w:cs="Times New Roman"/>
          <w:bCs/>
          <w:i/>
          <w:sz w:val="28"/>
          <w:szCs w:val="28"/>
        </w:rPr>
        <w:t>.</w:t>
      </w:r>
      <w:r w:rsidR="00CF14B1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</w:t>
      </w:r>
      <w:r w:rsidR="00B478F4" w:rsidRPr="00B478F4">
        <w:rPr>
          <w:rFonts w:ascii="Times New Roman" w:eastAsia="Times New Roman" w:hAnsi="Times New Roman" w:cs="Times New Roman"/>
          <w:bCs/>
          <w:sz w:val="28"/>
          <w:szCs w:val="28"/>
        </w:rPr>
        <w:t>Hỏi</w:t>
      </w:r>
      <w:r w:rsidR="00B478F4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r w:rsidR="00B478F4" w:rsidRPr="00B478F4">
        <w:rPr>
          <w:rFonts w:ascii="Times New Roman" w:hAnsi="Times New Roman" w:cs="Times New Roman"/>
          <w:sz w:val="28"/>
          <w:szCs w:val="28"/>
        </w:rPr>
        <w:t>Mặ</w:t>
      </w:r>
      <w:r w:rsidR="00B478F4">
        <w:rPr>
          <w:rFonts w:ascii="Times New Roman" w:hAnsi="Times New Roman" w:cs="Times New Roman"/>
          <w:sz w:val="28"/>
          <w:szCs w:val="28"/>
        </w:rPr>
        <w:t>t T</w:t>
      </w:r>
      <w:r w:rsidR="00B478F4" w:rsidRPr="00B478F4">
        <w:rPr>
          <w:rFonts w:ascii="Times New Roman" w:hAnsi="Times New Roman" w:cs="Times New Roman"/>
          <w:sz w:val="28"/>
          <w:szCs w:val="28"/>
        </w:rPr>
        <w:t xml:space="preserve">rời </w:t>
      </w:r>
      <w:r w:rsidR="00B478F4">
        <w:rPr>
          <w:rFonts w:ascii="Times New Roman" w:hAnsi="Times New Roman" w:cs="Times New Roman"/>
          <w:sz w:val="28"/>
          <w:szCs w:val="28"/>
        </w:rPr>
        <w:t xml:space="preserve">cần bao nhiêu giây để tiêu thụ một lượng khí </w:t>
      </w:r>
      <w:r w:rsidR="00B478F4">
        <w:rPr>
          <w:rFonts w:ascii="Times New Roman" w:eastAsia="Times New Roman" w:hAnsi="Times New Roman" w:cs="Times New Roman"/>
          <w:bCs/>
          <w:sz w:val="28"/>
          <w:szCs w:val="28"/>
        </w:rPr>
        <w:t xml:space="preserve">hydrogen có khối lượng bằng khối lượng Trái Đất ? </w:t>
      </w:r>
    </w:p>
    <w:p w14:paraId="25E7846E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F14B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- Hướng dẫn, hỗ trợ: 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GV giải đáp thắc mắc của HS để hiểu rõ nhiệm vụ.</w:t>
      </w:r>
    </w:p>
    <w:p w14:paraId="3DD0277C" w14:textId="77777777" w:rsidR="006456B4" w:rsidRDefault="006456B4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GV giao nhiệm vụ 2: Yêu cầu HS thực hiện nhiệm vụ tự học theo cá nhân.</w:t>
      </w:r>
    </w:p>
    <w:p w14:paraId="5CFB094A" w14:textId="77777777" w:rsidR="000344F3" w:rsidRPr="00FA07C1" w:rsidRDefault="000344F3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Xem lại các bài tập đã làm trong tiết học.</w:t>
      </w:r>
    </w:p>
    <w:p w14:paraId="25A04A08" w14:textId="77BD60B7" w:rsidR="000344F3" w:rsidRPr="00FA07C1" w:rsidRDefault="000344F3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70C0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- Học thuộc: </w:t>
      </w:r>
      <w:r w:rsidR="006363C7" w:rsidRPr="00D93142">
        <w:rPr>
          <w:rFonts w:ascii="Times New Roman" w:eastAsia="Times New Roman" w:hAnsi="Times New Roman" w:cs="Times New Roman"/>
          <w:sz w:val="28"/>
          <w:szCs w:val="28"/>
        </w:rPr>
        <w:t>khái niệm</w:t>
      </w:r>
      <w:r w:rsidR="006363C7">
        <w:rPr>
          <w:rFonts w:ascii="Times New Roman" w:eastAsia="Times New Roman" w:hAnsi="Times New Roman" w:cs="Times New Roman"/>
          <w:sz w:val="28"/>
          <w:szCs w:val="28"/>
        </w:rPr>
        <w:t xml:space="preserve"> phép nâng lên lũy thừa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, quy tắc nhân và quy tắc chia hai lũy </w:t>
      </w:r>
      <w:r w:rsidRPr="00FA07C1">
        <w:rPr>
          <w:rFonts w:ascii="Times New Roman" w:eastAsia="Times New Roman" w:hAnsi="Times New Roman" w:cs="Times New Roman"/>
          <w:color w:val="000000"/>
          <w:sz w:val="28"/>
          <w:szCs w:val="28"/>
        </w:rPr>
        <w:t>thừa cùng cơ số (dưới dạng lời văn và công thức tổng quát) cùng các chú ý.</w:t>
      </w:r>
    </w:p>
    <w:p w14:paraId="1144C8D6" w14:textId="136A7C3C" w:rsidR="000344F3" w:rsidRDefault="000344F3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A17B1F">
        <w:rPr>
          <w:rFonts w:ascii="Times New Roman" w:eastAsia="Times New Roman" w:hAnsi="Times New Roman" w:cs="Times New Roman"/>
          <w:sz w:val="28"/>
          <w:szCs w:val="28"/>
        </w:rPr>
        <w:t xml:space="preserve">Làm các bài tập : phần còn lại của bài tập 4, bài tập 5; làm bài 7 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SGK trang 25</w:t>
      </w:r>
      <w:r w:rsidR="00A17B1F">
        <w:rPr>
          <w:rFonts w:ascii="Times New Roman" w:eastAsia="Times New Roman" w:hAnsi="Times New Roman" w:cs="Times New Roman"/>
          <w:sz w:val="28"/>
          <w:szCs w:val="28"/>
        </w:rPr>
        <w:t xml:space="preserve"> và bài tập bổ sung 3b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1A26FEC" w14:textId="451E9D62" w:rsidR="00A17B1F" w:rsidRPr="00FA07C1" w:rsidRDefault="00A17B1F" w:rsidP="00BC1DD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Chuẩn bị giờ sau: 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ôn lại thứ tự thực hiện các phép tính đã học ở Tiểu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học và đọc trước nội dung bài 6</w:t>
      </w:r>
      <w:r w:rsidR="005B036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B036F">
        <w:rPr>
          <w:rFonts w:ascii="Times New Roman" w:eastAsia="Times New Roman" w:hAnsi="Times New Roman" w:cs="Times New Roman"/>
          <w:sz w:val="28"/>
          <w:szCs w:val="28"/>
          <w:lang w:val="vi-VN"/>
        </w:rPr>
        <w:t>-</w:t>
      </w:r>
      <w:r w:rsidRPr="00FA07C1">
        <w:rPr>
          <w:rFonts w:ascii="Times New Roman" w:eastAsia="Times New Roman" w:hAnsi="Times New Roman" w:cs="Times New Roman"/>
          <w:sz w:val="28"/>
          <w:szCs w:val="28"/>
        </w:rPr>
        <w:t xml:space="preserve"> Thứ tự thực hiện các phép tính, SGK trang 26.</w:t>
      </w:r>
    </w:p>
    <w:p w14:paraId="582C2C0A" w14:textId="77777777" w:rsidR="00A17B1F" w:rsidRDefault="00A17B1F" w:rsidP="00BC1DD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A17B1F" w:rsidSect="000B02E1">
      <w:pgSz w:w="12240" w:h="15840" w:code="1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9D06EB"/>
    <w:multiLevelType w:val="hybridMultilevel"/>
    <w:tmpl w:val="E7985C4E"/>
    <w:lvl w:ilvl="0" w:tplc="8734495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6270D2"/>
    <w:multiLevelType w:val="hybridMultilevel"/>
    <w:tmpl w:val="053C3416"/>
    <w:lvl w:ilvl="0" w:tplc="827672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2A6421"/>
    <w:multiLevelType w:val="hybridMultilevel"/>
    <w:tmpl w:val="7F8CAEA8"/>
    <w:lvl w:ilvl="0" w:tplc="FE521CBA">
      <w:start w:val="1"/>
      <w:numFmt w:val="lowerLetter"/>
      <w:lvlText w:val="%1)"/>
      <w:lvlJc w:val="left"/>
      <w:pPr>
        <w:ind w:left="785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429E781B"/>
    <w:multiLevelType w:val="hybridMultilevel"/>
    <w:tmpl w:val="48741B0E"/>
    <w:lvl w:ilvl="0" w:tplc="42E23D36">
      <w:start w:val="1"/>
      <w:numFmt w:val="lowerLetter"/>
      <w:lvlText w:val="%1)"/>
      <w:lvlJc w:val="left"/>
      <w:pPr>
        <w:ind w:left="51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32" w:hanging="360"/>
      </w:pPr>
    </w:lvl>
    <w:lvl w:ilvl="2" w:tplc="0409001B" w:tentative="1">
      <w:start w:val="1"/>
      <w:numFmt w:val="lowerRoman"/>
      <w:lvlText w:val="%3."/>
      <w:lvlJc w:val="right"/>
      <w:pPr>
        <w:ind w:left="1952" w:hanging="180"/>
      </w:pPr>
    </w:lvl>
    <w:lvl w:ilvl="3" w:tplc="0409000F" w:tentative="1">
      <w:start w:val="1"/>
      <w:numFmt w:val="decimal"/>
      <w:lvlText w:val="%4."/>
      <w:lvlJc w:val="left"/>
      <w:pPr>
        <w:ind w:left="2672" w:hanging="360"/>
      </w:pPr>
    </w:lvl>
    <w:lvl w:ilvl="4" w:tplc="04090019" w:tentative="1">
      <w:start w:val="1"/>
      <w:numFmt w:val="lowerLetter"/>
      <w:lvlText w:val="%5."/>
      <w:lvlJc w:val="left"/>
      <w:pPr>
        <w:ind w:left="3392" w:hanging="360"/>
      </w:pPr>
    </w:lvl>
    <w:lvl w:ilvl="5" w:tplc="0409001B" w:tentative="1">
      <w:start w:val="1"/>
      <w:numFmt w:val="lowerRoman"/>
      <w:lvlText w:val="%6."/>
      <w:lvlJc w:val="right"/>
      <w:pPr>
        <w:ind w:left="4112" w:hanging="180"/>
      </w:pPr>
    </w:lvl>
    <w:lvl w:ilvl="6" w:tplc="0409000F" w:tentative="1">
      <w:start w:val="1"/>
      <w:numFmt w:val="decimal"/>
      <w:lvlText w:val="%7."/>
      <w:lvlJc w:val="left"/>
      <w:pPr>
        <w:ind w:left="4832" w:hanging="360"/>
      </w:pPr>
    </w:lvl>
    <w:lvl w:ilvl="7" w:tplc="04090019" w:tentative="1">
      <w:start w:val="1"/>
      <w:numFmt w:val="lowerLetter"/>
      <w:lvlText w:val="%8."/>
      <w:lvlJc w:val="left"/>
      <w:pPr>
        <w:ind w:left="5552" w:hanging="360"/>
      </w:pPr>
    </w:lvl>
    <w:lvl w:ilvl="8" w:tplc="040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4">
    <w:nsid w:val="5A21615C"/>
    <w:multiLevelType w:val="hybridMultilevel"/>
    <w:tmpl w:val="4F3C45F2"/>
    <w:lvl w:ilvl="0" w:tplc="B9AED7C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FC4560"/>
    <w:multiLevelType w:val="hybridMultilevel"/>
    <w:tmpl w:val="4A62E984"/>
    <w:lvl w:ilvl="0" w:tplc="11184AD0">
      <w:start w:val="1"/>
      <w:numFmt w:val="lowerLetter"/>
      <w:lvlText w:val="%1)"/>
      <w:lvlJc w:val="left"/>
      <w:pPr>
        <w:ind w:left="51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32" w:hanging="360"/>
      </w:pPr>
    </w:lvl>
    <w:lvl w:ilvl="2" w:tplc="0409001B" w:tentative="1">
      <w:start w:val="1"/>
      <w:numFmt w:val="lowerRoman"/>
      <w:lvlText w:val="%3."/>
      <w:lvlJc w:val="right"/>
      <w:pPr>
        <w:ind w:left="1952" w:hanging="180"/>
      </w:pPr>
    </w:lvl>
    <w:lvl w:ilvl="3" w:tplc="0409000F" w:tentative="1">
      <w:start w:val="1"/>
      <w:numFmt w:val="decimal"/>
      <w:lvlText w:val="%4."/>
      <w:lvlJc w:val="left"/>
      <w:pPr>
        <w:ind w:left="2672" w:hanging="360"/>
      </w:pPr>
    </w:lvl>
    <w:lvl w:ilvl="4" w:tplc="04090019" w:tentative="1">
      <w:start w:val="1"/>
      <w:numFmt w:val="lowerLetter"/>
      <w:lvlText w:val="%5."/>
      <w:lvlJc w:val="left"/>
      <w:pPr>
        <w:ind w:left="3392" w:hanging="360"/>
      </w:pPr>
    </w:lvl>
    <w:lvl w:ilvl="5" w:tplc="0409001B" w:tentative="1">
      <w:start w:val="1"/>
      <w:numFmt w:val="lowerRoman"/>
      <w:lvlText w:val="%6."/>
      <w:lvlJc w:val="right"/>
      <w:pPr>
        <w:ind w:left="4112" w:hanging="180"/>
      </w:pPr>
    </w:lvl>
    <w:lvl w:ilvl="6" w:tplc="0409000F" w:tentative="1">
      <w:start w:val="1"/>
      <w:numFmt w:val="decimal"/>
      <w:lvlText w:val="%7."/>
      <w:lvlJc w:val="left"/>
      <w:pPr>
        <w:ind w:left="4832" w:hanging="360"/>
      </w:pPr>
    </w:lvl>
    <w:lvl w:ilvl="7" w:tplc="04090019" w:tentative="1">
      <w:start w:val="1"/>
      <w:numFmt w:val="lowerLetter"/>
      <w:lvlText w:val="%8."/>
      <w:lvlJc w:val="left"/>
      <w:pPr>
        <w:ind w:left="5552" w:hanging="360"/>
      </w:pPr>
    </w:lvl>
    <w:lvl w:ilvl="8" w:tplc="040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6">
    <w:nsid w:val="7D4D3D4B"/>
    <w:multiLevelType w:val="hybridMultilevel"/>
    <w:tmpl w:val="D6EA501C"/>
    <w:lvl w:ilvl="0" w:tplc="B71C1E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2A22"/>
    <w:rsid w:val="000344F3"/>
    <w:rsid w:val="0004423D"/>
    <w:rsid w:val="00063DAD"/>
    <w:rsid w:val="00094A82"/>
    <w:rsid w:val="00094EE0"/>
    <w:rsid w:val="000A091A"/>
    <w:rsid w:val="000A4E07"/>
    <w:rsid w:val="000B02E1"/>
    <w:rsid w:val="000D7C71"/>
    <w:rsid w:val="00136C94"/>
    <w:rsid w:val="00146BEA"/>
    <w:rsid w:val="0018003D"/>
    <w:rsid w:val="001A0783"/>
    <w:rsid w:val="001C1CE0"/>
    <w:rsid w:val="001C4820"/>
    <w:rsid w:val="001D50B4"/>
    <w:rsid w:val="001F7EE8"/>
    <w:rsid w:val="0020115C"/>
    <w:rsid w:val="002321CE"/>
    <w:rsid w:val="00234159"/>
    <w:rsid w:val="0024457C"/>
    <w:rsid w:val="0026497E"/>
    <w:rsid w:val="002702A1"/>
    <w:rsid w:val="00271DA6"/>
    <w:rsid w:val="00286A42"/>
    <w:rsid w:val="00296732"/>
    <w:rsid w:val="002C6968"/>
    <w:rsid w:val="00363693"/>
    <w:rsid w:val="00370B3C"/>
    <w:rsid w:val="00387836"/>
    <w:rsid w:val="003C34C7"/>
    <w:rsid w:val="003E5395"/>
    <w:rsid w:val="003E6F8A"/>
    <w:rsid w:val="00400B3A"/>
    <w:rsid w:val="004312B3"/>
    <w:rsid w:val="004329F3"/>
    <w:rsid w:val="0045589E"/>
    <w:rsid w:val="004852F4"/>
    <w:rsid w:val="00496F2B"/>
    <w:rsid w:val="004B2BF1"/>
    <w:rsid w:val="004D3E2B"/>
    <w:rsid w:val="004D4B56"/>
    <w:rsid w:val="004E6AB5"/>
    <w:rsid w:val="00511C44"/>
    <w:rsid w:val="00526865"/>
    <w:rsid w:val="005A466F"/>
    <w:rsid w:val="005A77E4"/>
    <w:rsid w:val="005B036F"/>
    <w:rsid w:val="005B589A"/>
    <w:rsid w:val="005D2599"/>
    <w:rsid w:val="005E70DE"/>
    <w:rsid w:val="005F478E"/>
    <w:rsid w:val="00602DF7"/>
    <w:rsid w:val="00615097"/>
    <w:rsid w:val="006363C7"/>
    <w:rsid w:val="00640166"/>
    <w:rsid w:val="00640E70"/>
    <w:rsid w:val="006456B4"/>
    <w:rsid w:val="00662723"/>
    <w:rsid w:val="00665FF1"/>
    <w:rsid w:val="006956DF"/>
    <w:rsid w:val="006B774E"/>
    <w:rsid w:val="006C2186"/>
    <w:rsid w:val="00724681"/>
    <w:rsid w:val="007848C6"/>
    <w:rsid w:val="007B04DF"/>
    <w:rsid w:val="007D299F"/>
    <w:rsid w:val="007F6F15"/>
    <w:rsid w:val="008233CA"/>
    <w:rsid w:val="00845904"/>
    <w:rsid w:val="00851D0F"/>
    <w:rsid w:val="0088015A"/>
    <w:rsid w:val="008B6533"/>
    <w:rsid w:val="008C2A22"/>
    <w:rsid w:val="008D5A19"/>
    <w:rsid w:val="00901224"/>
    <w:rsid w:val="00923B44"/>
    <w:rsid w:val="009325DC"/>
    <w:rsid w:val="00947144"/>
    <w:rsid w:val="00965C20"/>
    <w:rsid w:val="00966C51"/>
    <w:rsid w:val="00972AA6"/>
    <w:rsid w:val="009B23F8"/>
    <w:rsid w:val="009B4CFF"/>
    <w:rsid w:val="00A17B1F"/>
    <w:rsid w:val="00A24FEE"/>
    <w:rsid w:val="00A52245"/>
    <w:rsid w:val="00A94BF0"/>
    <w:rsid w:val="00AD1074"/>
    <w:rsid w:val="00AE1BE8"/>
    <w:rsid w:val="00B120DF"/>
    <w:rsid w:val="00B1441A"/>
    <w:rsid w:val="00B26413"/>
    <w:rsid w:val="00B478F4"/>
    <w:rsid w:val="00B52698"/>
    <w:rsid w:val="00BC1DDB"/>
    <w:rsid w:val="00BC5052"/>
    <w:rsid w:val="00BF0F99"/>
    <w:rsid w:val="00C30F85"/>
    <w:rsid w:val="00C36689"/>
    <w:rsid w:val="00C525EA"/>
    <w:rsid w:val="00C53B9D"/>
    <w:rsid w:val="00C6062F"/>
    <w:rsid w:val="00C951E1"/>
    <w:rsid w:val="00C9746A"/>
    <w:rsid w:val="00CC025C"/>
    <w:rsid w:val="00CC0DC1"/>
    <w:rsid w:val="00CF14B1"/>
    <w:rsid w:val="00CF4B74"/>
    <w:rsid w:val="00CF732B"/>
    <w:rsid w:val="00D034BD"/>
    <w:rsid w:val="00D16EE8"/>
    <w:rsid w:val="00D233E9"/>
    <w:rsid w:val="00D5296F"/>
    <w:rsid w:val="00D5450C"/>
    <w:rsid w:val="00D60C7E"/>
    <w:rsid w:val="00D8641A"/>
    <w:rsid w:val="00D93142"/>
    <w:rsid w:val="00DF56F7"/>
    <w:rsid w:val="00E10C87"/>
    <w:rsid w:val="00E33BC3"/>
    <w:rsid w:val="00E3672C"/>
    <w:rsid w:val="00E44A83"/>
    <w:rsid w:val="00E9498B"/>
    <w:rsid w:val="00EA16B6"/>
    <w:rsid w:val="00EB79A8"/>
    <w:rsid w:val="00EF69A1"/>
    <w:rsid w:val="00F05ED9"/>
    <w:rsid w:val="00F43314"/>
    <w:rsid w:val="00F64C3D"/>
    <w:rsid w:val="00F7611D"/>
    <w:rsid w:val="00F83B59"/>
    <w:rsid w:val="00F870E0"/>
    <w:rsid w:val="00F9080A"/>
    <w:rsid w:val="00F9102C"/>
    <w:rsid w:val="00FA07C1"/>
    <w:rsid w:val="00FF2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E5380D"/>
  <w15:docId w15:val="{DE7EBBBB-3215-429B-8257-FCBBD8DB41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36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3B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B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70.bin"/><Relationship Id="rId303" Type="http://schemas.openxmlformats.org/officeDocument/2006/relationships/oleObject" Target="embeddings/oleObject17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31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93.bin"/><Relationship Id="rId324" Type="http://schemas.openxmlformats.org/officeDocument/2006/relationships/image" Target="media/image137.wmf"/><Relationship Id="rId170" Type="http://schemas.openxmlformats.org/officeDocument/2006/relationships/image" Target="media/image67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1.bin"/><Relationship Id="rId247" Type="http://schemas.openxmlformats.org/officeDocument/2006/relationships/image" Target="media/image101.wmf"/><Relationship Id="rId107" Type="http://schemas.openxmlformats.org/officeDocument/2006/relationships/oleObject" Target="embeddings/oleObject64.bin"/><Relationship Id="rId268" Type="http://schemas.openxmlformats.org/officeDocument/2006/relationships/image" Target="media/image110.wmf"/><Relationship Id="rId289" Type="http://schemas.openxmlformats.org/officeDocument/2006/relationships/oleObject" Target="embeddings/oleObject16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5.bin"/><Relationship Id="rId149" Type="http://schemas.openxmlformats.org/officeDocument/2006/relationships/image" Target="media/image57.wmf"/><Relationship Id="rId314" Type="http://schemas.openxmlformats.org/officeDocument/2006/relationships/image" Target="media/image132.wmf"/><Relationship Id="rId335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62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5.bin"/><Relationship Id="rId237" Type="http://schemas.openxmlformats.org/officeDocument/2006/relationships/image" Target="media/image96.wmf"/><Relationship Id="rId258" Type="http://schemas.openxmlformats.org/officeDocument/2006/relationships/oleObject" Target="embeddings/oleObject148.bin"/><Relationship Id="rId279" Type="http://schemas.openxmlformats.org/officeDocument/2006/relationships/oleObject" Target="embeddings/oleObject160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82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25" Type="http://schemas.openxmlformats.org/officeDocument/2006/relationships/oleObject" Target="embeddings/oleObject183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99.bin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227" Type="http://schemas.openxmlformats.org/officeDocument/2006/relationships/image" Target="media/image91.wmf"/><Relationship Id="rId248" Type="http://schemas.openxmlformats.org/officeDocument/2006/relationships/oleObject" Target="embeddings/oleObject142.bin"/><Relationship Id="rId269" Type="http://schemas.openxmlformats.org/officeDocument/2006/relationships/oleObject" Target="embeddings/oleObject15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39.wmf"/><Relationship Id="rId129" Type="http://schemas.openxmlformats.org/officeDocument/2006/relationships/image" Target="media/image49.wmf"/><Relationship Id="rId280" Type="http://schemas.openxmlformats.org/officeDocument/2006/relationships/image" Target="media/image115.wmf"/><Relationship Id="rId315" Type="http://schemas.openxmlformats.org/officeDocument/2006/relationships/oleObject" Target="embeddings/oleObject178.bin"/><Relationship Id="rId336" Type="http://schemas.openxmlformats.org/officeDocument/2006/relationships/fontTable" Target="fontTable.xml"/><Relationship Id="rId54" Type="http://schemas.openxmlformats.org/officeDocument/2006/relationships/image" Target="media/image23.wmf"/><Relationship Id="rId75" Type="http://schemas.openxmlformats.org/officeDocument/2006/relationships/oleObject" Target="embeddings/oleObject42.bin"/><Relationship Id="rId96" Type="http://schemas.openxmlformats.org/officeDocument/2006/relationships/image" Target="media/image34.wmf"/><Relationship Id="rId140" Type="http://schemas.openxmlformats.org/officeDocument/2006/relationships/image" Target="media/image53.w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259" Type="http://schemas.openxmlformats.org/officeDocument/2006/relationships/image" Target="media/image10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0.bin"/><Relationship Id="rId270" Type="http://schemas.openxmlformats.org/officeDocument/2006/relationships/image" Target="media/image111.wmf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26" Type="http://schemas.openxmlformats.org/officeDocument/2006/relationships/image" Target="media/image138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89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0.bin"/><Relationship Id="rId228" Type="http://schemas.openxmlformats.org/officeDocument/2006/relationships/oleObject" Target="embeddings/oleObject132.bin"/><Relationship Id="rId249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49.bin"/><Relationship Id="rId281" Type="http://schemas.openxmlformats.org/officeDocument/2006/relationships/oleObject" Target="embeddings/oleObject161.bin"/><Relationship Id="rId316" Type="http://schemas.openxmlformats.org/officeDocument/2006/relationships/image" Target="media/image133.wmf"/><Relationship Id="rId337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20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162" Type="http://schemas.openxmlformats.org/officeDocument/2006/relationships/image" Target="media/image63.wmf"/><Relationship Id="rId183" Type="http://schemas.openxmlformats.org/officeDocument/2006/relationships/image" Target="media/image72.wmf"/><Relationship Id="rId218" Type="http://schemas.openxmlformats.org/officeDocument/2006/relationships/oleObject" Target="embeddings/oleObject127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3.bin"/><Relationship Id="rId271" Type="http://schemas.openxmlformats.org/officeDocument/2006/relationships/oleObject" Target="embeddings/oleObject155.bin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0.wmf"/><Relationship Id="rId131" Type="http://schemas.openxmlformats.org/officeDocument/2006/relationships/oleObject" Target="embeddings/oleObject77.bin"/><Relationship Id="rId327" Type="http://schemas.openxmlformats.org/officeDocument/2006/relationships/oleObject" Target="embeddings/oleObject184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image" Target="media/image83.wmf"/><Relationship Id="rId229" Type="http://schemas.openxmlformats.org/officeDocument/2006/relationships/image" Target="media/image92.wmf"/><Relationship Id="rId240" Type="http://schemas.openxmlformats.org/officeDocument/2006/relationships/oleObject" Target="embeddings/oleObject138.bin"/><Relationship Id="rId261" Type="http://schemas.openxmlformats.org/officeDocument/2006/relationships/oleObject" Target="embeddings/oleObject15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29.wmf"/><Relationship Id="rId100" Type="http://schemas.openxmlformats.org/officeDocument/2006/relationships/image" Target="media/image35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79.bin"/><Relationship Id="rId8" Type="http://schemas.openxmlformats.org/officeDocument/2006/relationships/image" Target="media/image2.wmf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1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7.bin"/><Relationship Id="rId21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0" Type="http://schemas.openxmlformats.org/officeDocument/2006/relationships/oleObject" Target="embeddings/oleObject133.bin"/><Relationship Id="rId235" Type="http://schemas.openxmlformats.org/officeDocument/2006/relationships/image" Target="media/image95.wmf"/><Relationship Id="rId251" Type="http://schemas.openxmlformats.org/officeDocument/2006/relationships/image" Target="media/image103.wmf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81.bin"/><Relationship Id="rId158" Type="http://schemas.openxmlformats.org/officeDocument/2006/relationships/image" Target="media/image61.wmf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7.bin"/><Relationship Id="rId302" Type="http://schemas.openxmlformats.org/officeDocument/2006/relationships/image" Target="media/image126.wmf"/><Relationship Id="rId307" Type="http://schemas.openxmlformats.org/officeDocument/2006/relationships/oleObject" Target="embeddings/oleObject174.bin"/><Relationship Id="rId323" Type="http://schemas.openxmlformats.org/officeDocument/2006/relationships/oleObject" Target="embeddings/oleObject182.bin"/><Relationship Id="rId328" Type="http://schemas.openxmlformats.org/officeDocument/2006/relationships/image" Target="media/image13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1.bin"/><Relationship Id="rId190" Type="http://schemas.openxmlformats.org/officeDocument/2006/relationships/image" Target="media/image75.wmf"/><Relationship Id="rId204" Type="http://schemas.openxmlformats.org/officeDocument/2006/relationships/oleObject" Target="embeddings/oleObject118.bin"/><Relationship Id="rId220" Type="http://schemas.openxmlformats.org/officeDocument/2006/relationships/oleObject" Target="embeddings/oleObject128.bin"/><Relationship Id="rId225" Type="http://schemas.openxmlformats.org/officeDocument/2006/relationships/image" Target="media/image90.wmf"/><Relationship Id="rId241" Type="http://schemas.openxmlformats.org/officeDocument/2006/relationships/image" Target="media/image98.wmf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3.bin"/><Relationship Id="rId288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38.wmf"/><Relationship Id="rId127" Type="http://schemas.openxmlformats.org/officeDocument/2006/relationships/image" Target="media/image48.wmf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2.bin"/><Relationship Id="rId313" Type="http://schemas.openxmlformats.org/officeDocument/2006/relationships/oleObject" Target="embeddings/oleObject177.bin"/><Relationship Id="rId318" Type="http://schemas.openxmlformats.org/officeDocument/2006/relationships/image" Target="media/image13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7.bin"/><Relationship Id="rId164" Type="http://schemas.openxmlformats.org/officeDocument/2006/relationships/image" Target="media/image64.wmf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08.bin"/><Relationship Id="rId334" Type="http://schemas.openxmlformats.org/officeDocument/2006/relationships/image" Target="media/image1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image" Target="media/image84.wmf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6.bin"/><Relationship Id="rId257" Type="http://schemas.openxmlformats.org/officeDocument/2006/relationships/image" Target="media/image105.wmf"/><Relationship Id="rId278" Type="http://schemas.openxmlformats.org/officeDocument/2006/relationships/image" Target="media/image11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3.wmf"/><Relationship Id="rId252" Type="http://schemas.openxmlformats.org/officeDocument/2006/relationships/oleObject" Target="embeddings/oleObject144.bin"/><Relationship Id="rId273" Type="http://schemas.openxmlformats.org/officeDocument/2006/relationships/oleObject" Target="embeddings/oleObject156.bin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9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image" Target="media/image6.wmf"/><Relationship Id="rId221" Type="http://schemas.openxmlformats.org/officeDocument/2006/relationships/image" Target="media/image88.wmf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7.wmf"/><Relationship Id="rId319" Type="http://schemas.openxmlformats.org/officeDocument/2006/relationships/oleObject" Target="embeddings/oleObject18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6.wmf"/><Relationship Id="rId123" Type="http://schemas.openxmlformats.org/officeDocument/2006/relationships/image" Target="media/image46.wmf"/><Relationship Id="rId144" Type="http://schemas.openxmlformats.org/officeDocument/2006/relationships/image" Target="media/image55.wmf"/><Relationship Id="rId330" Type="http://schemas.openxmlformats.org/officeDocument/2006/relationships/oleObject" Target="embeddings/oleObject186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6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image" Target="media/image50.wmf"/><Relationship Id="rId320" Type="http://schemas.openxmlformats.org/officeDocument/2006/relationships/image" Target="media/image135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29.bin"/><Relationship Id="rId243" Type="http://schemas.openxmlformats.org/officeDocument/2006/relationships/image" Target="media/image99.wmf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3.bin"/><Relationship Id="rId310" Type="http://schemas.openxmlformats.org/officeDocument/2006/relationships/image" Target="media/image130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5.bin"/><Relationship Id="rId166" Type="http://schemas.openxmlformats.org/officeDocument/2006/relationships/image" Target="media/image65.wmf"/><Relationship Id="rId187" Type="http://schemas.openxmlformats.org/officeDocument/2006/relationships/oleObject" Target="embeddings/oleObject109.bin"/><Relationship Id="rId331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image" Target="media/image85.wmf"/><Relationship Id="rId233" Type="http://schemas.openxmlformats.org/officeDocument/2006/relationships/image" Target="media/image94.wmf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2.wmf"/><Relationship Id="rId275" Type="http://schemas.openxmlformats.org/officeDocument/2006/relationships/oleObject" Target="embeddings/oleObject158.bin"/><Relationship Id="rId296" Type="http://schemas.openxmlformats.org/officeDocument/2006/relationships/image" Target="media/image123.wmf"/><Relationship Id="rId300" Type="http://schemas.openxmlformats.org/officeDocument/2006/relationships/image" Target="media/image125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80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image" Target="media/image79.wmf"/><Relationship Id="rId321" Type="http://schemas.openxmlformats.org/officeDocument/2006/relationships/oleObject" Target="embeddings/oleObject181.bin"/><Relationship Id="rId202" Type="http://schemas.openxmlformats.org/officeDocument/2006/relationships/image" Target="media/image81.wmf"/><Relationship Id="rId223" Type="http://schemas.openxmlformats.org/officeDocument/2006/relationships/image" Target="media/image89.wmf"/><Relationship Id="rId244" Type="http://schemas.openxmlformats.org/officeDocument/2006/relationships/oleObject" Target="embeddings/oleObject140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8.wmf"/><Relationship Id="rId50" Type="http://schemas.openxmlformats.org/officeDocument/2006/relationships/image" Target="media/image21.wmf"/><Relationship Id="rId104" Type="http://schemas.openxmlformats.org/officeDocument/2006/relationships/image" Target="media/image37.wmf"/><Relationship Id="rId125" Type="http://schemas.openxmlformats.org/officeDocument/2006/relationships/image" Target="media/image47.wmf"/><Relationship Id="rId146" Type="http://schemas.openxmlformats.org/officeDocument/2006/relationships/image" Target="media/image56.wmf"/><Relationship Id="rId167" Type="http://schemas.openxmlformats.org/officeDocument/2006/relationships/oleObject" Target="embeddings/oleObject97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40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55" Type="http://schemas.openxmlformats.org/officeDocument/2006/relationships/image" Target="media/image104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8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0.bin"/><Relationship Id="rId245" Type="http://schemas.openxmlformats.org/officeDocument/2006/relationships/image" Target="media/image100.wmf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6.wmf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28F18D-33A7-4AA4-8008-B0E54FCA91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13</Pages>
  <Words>3760</Words>
  <Characters>21436</Characters>
  <Application>Microsoft Office Word</Application>
  <DocSecurity>0</DocSecurity>
  <Lines>17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PHUCPRO</dc:creator>
  <cp:lastModifiedBy>Administrator</cp:lastModifiedBy>
  <cp:revision>7</cp:revision>
  <dcterms:created xsi:type="dcterms:W3CDTF">2021-06-27T11:04:00Z</dcterms:created>
  <dcterms:modified xsi:type="dcterms:W3CDTF">2021-06-29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